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9E2C8A" w14:textId="472B865A" w:rsidR="009332F7" w:rsidRDefault="00D14838" w:rsidP="009332F7">
      <w:pPr>
        <w:pStyle w:val="Psectionheading"/>
      </w:pPr>
      <w:r>
        <w:t>Multiple-</w:t>
      </w:r>
      <w:r w:rsidR="009332F7" w:rsidRPr="00FB3505">
        <w:t>choice section</w:t>
      </w:r>
      <w:bookmarkStart w:id="0" w:name="_GoBack"/>
      <w:bookmarkEnd w:id="0"/>
    </w:p>
    <w:p w14:paraId="1C07D0A1" w14:textId="77777777" w:rsidR="009332F7" w:rsidRDefault="009332F7" w:rsidP="00D14838">
      <w:pPr>
        <w:pStyle w:val="Pquestionheadingmc1stafterhead"/>
      </w:pPr>
      <w:r w:rsidRPr="00FB3505">
        <w:t xml:space="preserve">Question </w:t>
      </w:r>
      <w:r>
        <w:t>1</w:t>
      </w:r>
      <w:r>
        <w:tab/>
        <w:t>[5</w:t>
      </w:r>
      <w:r w:rsidRPr="00FB3505">
        <w:t>.</w:t>
      </w:r>
      <w:r>
        <w:t>1]</w:t>
      </w:r>
    </w:p>
    <w:p w14:paraId="72DB77E4" w14:textId="77777777" w:rsidR="009332F7" w:rsidRPr="000E6B34" w:rsidRDefault="009332F7" w:rsidP="009332F7">
      <w:pPr>
        <w:pStyle w:val="Pquestiontextmainstem"/>
      </w:pPr>
      <w:r w:rsidRPr="000E6B34">
        <w:t xml:space="preserve">Lilly has </w:t>
      </w:r>
      <w:r w:rsidRPr="00845985">
        <w:rPr>
          <w:rStyle w:val="Cmathsexpressions"/>
        </w:rPr>
        <w:t>x</w:t>
      </w:r>
      <w:r w:rsidRPr="000E6B34">
        <w:t xml:space="preserve"> bags of lollies, with </w:t>
      </w:r>
      <w:r w:rsidRPr="00845985">
        <w:rPr>
          <w:rStyle w:val="Cmathsexpressions"/>
        </w:rPr>
        <w:t>p</w:t>
      </w:r>
      <w:r w:rsidRPr="000E6B34">
        <w:t xml:space="preserve"> lollies in each bag. She gives </w:t>
      </w:r>
      <w:r w:rsidRPr="00845985">
        <w:rPr>
          <w:rStyle w:val="Cmathsexpressions"/>
        </w:rPr>
        <w:t>q</w:t>
      </w:r>
      <w:r w:rsidRPr="000E6B34">
        <w:t xml:space="preserve"> lollies to her friends.</w:t>
      </w:r>
    </w:p>
    <w:p w14:paraId="68936A00" w14:textId="77777777" w:rsidR="009332F7" w:rsidRDefault="009332F7" w:rsidP="009332F7">
      <w:pPr>
        <w:pStyle w:val="Pquestiontextmainstem"/>
      </w:pPr>
      <w:r w:rsidRPr="000E6B34">
        <w:t>The total number of lollies that Lilly has left can be written using algebra as:</w:t>
      </w:r>
    </w:p>
    <w:p w14:paraId="7A566BB8" w14:textId="105702AC" w:rsidR="009332F7" w:rsidRPr="000E6B34" w:rsidRDefault="009332F7" w:rsidP="009332F7">
      <w:pPr>
        <w:pStyle w:val="Pquestiontextmcqoptions"/>
      </w:pPr>
      <w:r w:rsidRPr="009012CA">
        <w:rPr>
          <w:rStyle w:val="Cquestionpartlabelbold"/>
          <w:rFonts w:eastAsiaTheme="majorEastAsia"/>
        </w:rPr>
        <w:t>A</w:t>
      </w:r>
      <w:r w:rsidRPr="009012CA">
        <w:rPr>
          <w:rStyle w:val="Cquestionpartlabelbold"/>
          <w:rFonts w:eastAsiaTheme="majorEastAsia"/>
        </w:rPr>
        <w:tab/>
      </w:r>
      <w:r w:rsidRPr="00845985">
        <w:rPr>
          <w:rStyle w:val="Cmathsexpressions"/>
        </w:rPr>
        <w:t>x</w:t>
      </w:r>
      <w:r w:rsidRPr="000E6B34">
        <w:t xml:space="preserve"> + </w:t>
      </w:r>
      <w:r w:rsidRPr="00845985">
        <w:rPr>
          <w:rStyle w:val="Cmathsexpressions"/>
        </w:rPr>
        <w:t>p</w:t>
      </w:r>
      <w:r w:rsidRPr="000E6B34">
        <w:t xml:space="preserve"> – </w:t>
      </w:r>
      <w:r w:rsidRPr="00845985">
        <w:rPr>
          <w:rStyle w:val="Cmathsexpressions"/>
        </w:rPr>
        <w:t>q</w:t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B</w:t>
      </w:r>
      <w:r w:rsidRPr="009012CA">
        <w:rPr>
          <w:rStyle w:val="Cquestionpartlabelbold"/>
          <w:rFonts w:eastAsiaTheme="majorEastAsia"/>
        </w:rPr>
        <w:tab/>
      </w:r>
      <w:r w:rsidRPr="00845985">
        <w:rPr>
          <w:rStyle w:val="Cmathsexpressions"/>
        </w:rPr>
        <w:t>x</w:t>
      </w:r>
      <w:r w:rsidRPr="000E6B34">
        <w:t xml:space="preserve"> + </w:t>
      </w:r>
      <w:r w:rsidRPr="00845985">
        <w:rPr>
          <w:rStyle w:val="Cmathsexpressions"/>
        </w:rPr>
        <w:t xml:space="preserve">p </w:t>
      </w:r>
      <w:r w:rsidRPr="000E6B34">
        <w:t xml:space="preserve">+ </w:t>
      </w:r>
      <w:r w:rsidRPr="00845985">
        <w:rPr>
          <w:rStyle w:val="Cmathsexpressions"/>
        </w:rPr>
        <w:t>q</w:t>
      </w:r>
      <w:r w:rsidRPr="00845985"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9012CA">
        <w:rPr>
          <w:rStyle w:val="Cquestionpartlabelbold"/>
          <w:rFonts w:eastAsiaTheme="majorEastAsia"/>
        </w:rPr>
        <w:t>C</w:t>
      </w:r>
      <w:r w:rsidRPr="009012CA">
        <w:rPr>
          <w:rStyle w:val="Cquestionpartlabelbold"/>
          <w:rFonts w:eastAsiaTheme="majorEastAsia"/>
        </w:rPr>
        <w:tab/>
      </w:r>
      <w:r w:rsidRPr="00845985">
        <w:rPr>
          <w:rStyle w:val="Cmathsexpressions"/>
        </w:rPr>
        <w:t>px</w:t>
      </w:r>
      <w:r w:rsidRPr="000E6B34">
        <w:t xml:space="preserve"> – </w:t>
      </w:r>
      <w:r w:rsidRPr="00845985">
        <w:rPr>
          <w:rStyle w:val="Cmathsexpressions"/>
        </w:rPr>
        <w:t>q</w:t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D</w:t>
      </w:r>
      <w:r w:rsidRPr="009012CA">
        <w:rPr>
          <w:rStyle w:val="Cquestionpartlabelbold"/>
          <w:rFonts w:eastAsiaTheme="majorEastAsia"/>
        </w:rPr>
        <w:tab/>
      </w:r>
      <w:bookmarkStart w:id="1" w:name="MTBlankEqn"/>
      <w:r w:rsidR="005E251A" w:rsidRPr="005E251A">
        <w:rPr>
          <w:position w:val="-28"/>
        </w:rPr>
        <w:object w:dxaOrig="380" w:dyaOrig="660" w14:anchorId="7B95D7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3.3pt" o:ole="">
            <v:imagedata r:id="rId8" o:title=""/>
          </v:shape>
          <o:OLEObject Type="Embed" ProgID="Equation.DSMT4" ShapeID="_x0000_i1025" DrawAspect="Content" ObjectID="_1540648774" r:id="rId9"/>
        </w:object>
      </w:r>
      <w:bookmarkEnd w:id="1"/>
    </w:p>
    <w:p w14:paraId="606F7D5C" w14:textId="77777777" w:rsidR="009332F7" w:rsidRDefault="009332F7" w:rsidP="009332F7">
      <w:pPr>
        <w:pStyle w:val="Pquestionheadingmc"/>
      </w:pPr>
      <w:r w:rsidRPr="00FB3505">
        <w:t xml:space="preserve">Question </w:t>
      </w:r>
      <w:r>
        <w:t>2</w:t>
      </w:r>
      <w:r>
        <w:tab/>
        <w:t>[5</w:t>
      </w:r>
      <w:r w:rsidRPr="00FB3505">
        <w:t>.</w:t>
      </w:r>
      <w:r>
        <w:t>1]</w:t>
      </w:r>
    </w:p>
    <w:p w14:paraId="302914A7" w14:textId="3647C15B" w:rsidR="009332F7" w:rsidRDefault="009332F7" w:rsidP="009332F7">
      <w:pPr>
        <w:pStyle w:val="Pquestiontextmainstem"/>
      </w:pPr>
      <w:r w:rsidRPr="000E6B34">
        <w:t xml:space="preserve">A glass contains </w:t>
      </w:r>
      <w:r w:rsidRPr="00845985">
        <w:rPr>
          <w:rStyle w:val="Cmathsexpressions"/>
        </w:rPr>
        <w:t>x</w:t>
      </w:r>
      <w:r w:rsidRPr="000E6B34">
        <w:t xml:space="preserve"> mL of juice. I pour in another 30 mL then drink </w:t>
      </w:r>
      <w:r w:rsidR="005E251A" w:rsidRPr="005E251A">
        <w:rPr>
          <w:position w:val="-24"/>
        </w:rPr>
        <w:object w:dxaOrig="240" w:dyaOrig="620" w14:anchorId="4964A971">
          <v:shape id="_x0000_i1026" type="#_x0000_t75" style="width:11.8pt;height:31.15pt" o:ole="">
            <v:imagedata r:id="rId10" o:title=""/>
          </v:shape>
          <o:OLEObject Type="Embed" ProgID="Equation.DSMT4" ShapeID="_x0000_i1026" DrawAspect="Content" ObjectID="_1540648775" r:id="rId11"/>
        </w:object>
      </w:r>
      <w:r w:rsidRPr="000E6B34">
        <w:t xml:space="preserve"> of the juice in the glass. The </w:t>
      </w:r>
      <w:r w:rsidR="009F49FE">
        <w:t>amount of juice (in</w:t>
      </w:r>
      <w:r w:rsidRPr="000E6B34">
        <w:t xml:space="preserve"> mL</w:t>
      </w:r>
      <w:r w:rsidR="009F49FE">
        <w:t>)</w:t>
      </w:r>
      <w:r w:rsidRPr="000E6B34">
        <w:t xml:space="preserve"> now left in the glass can be written as:</w:t>
      </w:r>
    </w:p>
    <w:p w14:paraId="330A2987" w14:textId="2E1E64E3" w:rsidR="009332F7" w:rsidRPr="000E6B34" w:rsidRDefault="009332F7" w:rsidP="009332F7">
      <w:pPr>
        <w:pStyle w:val="Pquestiontextmcqoptions"/>
      </w:pPr>
      <w:r w:rsidRPr="009012CA">
        <w:rPr>
          <w:rStyle w:val="Cquestionpartlabelbold"/>
          <w:rFonts w:eastAsiaTheme="majorEastAsia"/>
        </w:rPr>
        <w:t>A</w:t>
      </w:r>
      <w:r w:rsidRPr="009012CA">
        <w:rPr>
          <w:rStyle w:val="Cquestionpartlabelbold"/>
          <w:rFonts w:eastAsiaTheme="majorEastAsia"/>
        </w:rPr>
        <w:tab/>
      </w:r>
      <w:r w:rsidR="005E251A" w:rsidRPr="005E251A">
        <w:rPr>
          <w:position w:val="-24"/>
        </w:rPr>
        <w:object w:dxaOrig="940" w:dyaOrig="620" w14:anchorId="3C7D3661">
          <v:shape id="_x0000_i1027" type="#_x0000_t75" style="width:47.3pt;height:31.15pt" o:ole="">
            <v:imagedata r:id="rId12" o:title=""/>
          </v:shape>
          <o:OLEObject Type="Embed" ProgID="Equation.DSMT4" ShapeID="_x0000_i1027" DrawAspect="Content" ObjectID="_1540648776" r:id="rId13"/>
        </w:object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B</w:t>
      </w:r>
      <w:r w:rsidRPr="009012CA">
        <w:rPr>
          <w:rStyle w:val="Cquestionpartlabelbold"/>
          <w:rFonts w:eastAsiaTheme="majorEastAsia"/>
        </w:rPr>
        <w:tab/>
      </w:r>
      <w:r w:rsidR="005E251A" w:rsidRPr="005E251A">
        <w:rPr>
          <w:position w:val="-24"/>
        </w:rPr>
        <w:object w:dxaOrig="660" w:dyaOrig="620" w14:anchorId="2413227E">
          <v:shape id="_x0000_i1028" type="#_x0000_t75" style="width:33.3pt;height:31.15pt" o:ole="">
            <v:imagedata r:id="rId14" o:title=""/>
          </v:shape>
          <o:OLEObject Type="Embed" ProgID="Equation.DSMT4" ShapeID="_x0000_i1028" DrawAspect="Content" ObjectID="_1540648777" r:id="rId15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012CA">
        <w:rPr>
          <w:rStyle w:val="Cquestionpartlabelbold"/>
          <w:rFonts w:eastAsiaTheme="majorEastAsia"/>
        </w:rPr>
        <w:t>C</w:t>
      </w:r>
      <w:r w:rsidRPr="009012CA">
        <w:rPr>
          <w:rStyle w:val="Cquestionpartlabelbold"/>
          <w:rFonts w:eastAsiaTheme="majorEastAsia"/>
        </w:rPr>
        <w:tab/>
      </w:r>
      <w:r w:rsidRPr="00845985">
        <w:rPr>
          <w:rStyle w:val="Cmathsexpressions"/>
        </w:rPr>
        <w:t>x</w:t>
      </w:r>
      <w:r w:rsidRPr="000E6B34">
        <w:t xml:space="preserve"> + 20</w:t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D</w:t>
      </w:r>
      <w:r w:rsidRPr="009012CA">
        <w:rPr>
          <w:rStyle w:val="Cquestionpartlabelbold"/>
          <w:rFonts w:eastAsiaTheme="majorEastAsia"/>
        </w:rPr>
        <w:tab/>
      </w:r>
      <w:r w:rsidRPr="00845985">
        <w:rPr>
          <w:rStyle w:val="Cmathsexpressions"/>
        </w:rPr>
        <w:t>x</w:t>
      </w:r>
      <w:r w:rsidRPr="000E6B34">
        <w:t xml:space="preserve"> + 10</w:t>
      </w:r>
    </w:p>
    <w:p w14:paraId="27E7F83C" w14:textId="77777777" w:rsidR="009332F7" w:rsidRDefault="009332F7" w:rsidP="009332F7">
      <w:pPr>
        <w:pStyle w:val="Pquestionheadingmc"/>
      </w:pPr>
      <w:r w:rsidRPr="00FB3505">
        <w:t xml:space="preserve">Question </w:t>
      </w:r>
      <w:r>
        <w:t>3</w:t>
      </w:r>
      <w:r>
        <w:tab/>
        <w:t>[5</w:t>
      </w:r>
      <w:r w:rsidRPr="00FB3505">
        <w:t>.</w:t>
      </w:r>
      <w:r>
        <w:t>2]</w:t>
      </w:r>
    </w:p>
    <w:p w14:paraId="092AE79F" w14:textId="77777777" w:rsidR="009332F7" w:rsidRDefault="009332F7" w:rsidP="009332F7">
      <w:pPr>
        <w:pStyle w:val="Pquestiontextmainstem"/>
      </w:pPr>
      <w:r w:rsidRPr="000E6B34">
        <w:t>Which of the following expressions has a</w:t>
      </w:r>
      <w:r w:rsidR="007E57EC">
        <w:t xml:space="preserve"> </w:t>
      </w:r>
      <w:r w:rsidRPr="00845985">
        <w:rPr>
          <w:rStyle w:val="Cmathsexpressions"/>
        </w:rPr>
        <w:t xml:space="preserve">constant </w:t>
      </w:r>
      <w:r w:rsidRPr="000E6B34">
        <w:t>term of 7?</w:t>
      </w:r>
    </w:p>
    <w:p w14:paraId="4E047FB9" w14:textId="7FBA483E" w:rsidR="009332F7" w:rsidRPr="000E6B34" w:rsidRDefault="009332F7" w:rsidP="009332F7">
      <w:pPr>
        <w:pStyle w:val="Pquestiontextmcqoptions"/>
      </w:pPr>
      <w:r w:rsidRPr="009012CA">
        <w:rPr>
          <w:rStyle w:val="Cquestionpartlabelbold"/>
          <w:rFonts w:eastAsiaTheme="majorEastAsia"/>
        </w:rPr>
        <w:t>A</w:t>
      </w:r>
      <w:r w:rsidRPr="009012CA">
        <w:rPr>
          <w:rStyle w:val="Cquestionpartlabelbold"/>
          <w:rFonts w:eastAsiaTheme="majorEastAsia"/>
        </w:rPr>
        <w:tab/>
      </w:r>
      <w:r w:rsidRPr="000E6B34">
        <w:t>7</w:t>
      </w:r>
      <w:r w:rsidRPr="00845985">
        <w:rPr>
          <w:rStyle w:val="Cmathsexpressions"/>
        </w:rPr>
        <w:t>p</w:t>
      </w:r>
      <w:r w:rsidRPr="000E6B34">
        <w:t xml:space="preserve"> + 2</w:t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B</w:t>
      </w:r>
      <w:r w:rsidRPr="009012CA">
        <w:rPr>
          <w:rStyle w:val="Cquestionpartlabelbold"/>
          <w:rFonts w:eastAsiaTheme="majorEastAsia"/>
        </w:rPr>
        <w:tab/>
      </w:r>
      <w:r w:rsidRPr="000E6B34">
        <w:t>7</w:t>
      </w:r>
      <w:r w:rsidRPr="00845985">
        <w:rPr>
          <w:rStyle w:val="Cmathsexpressions"/>
        </w:rPr>
        <w:t>p</w:t>
      </w:r>
      <w:r w:rsidRPr="00845985">
        <w:rPr>
          <w:rStyle w:val="Csuperscript"/>
        </w:rPr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C</w:t>
      </w:r>
      <w:r w:rsidRPr="009012CA">
        <w:rPr>
          <w:rStyle w:val="Cquestionpartlabelbold"/>
          <w:rFonts w:eastAsiaTheme="majorEastAsia"/>
        </w:rPr>
        <w:tab/>
      </w:r>
      <w:r w:rsidRPr="000E6B34">
        <w:t>3</w:t>
      </w:r>
      <w:r w:rsidRPr="00845985">
        <w:rPr>
          <w:rStyle w:val="Cmathsexpressions"/>
        </w:rPr>
        <w:t>p</w:t>
      </w:r>
      <w:r w:rsidRPr="000E6B34">
        <w:t xml:space="preserve"> – 7</w:t>
      </w:r>
      <w:r w:rsidRPr="00845985">
        <w:rPr>
          <w:rStyle w:val="Cmathsexpressions"/>
        </w:rPr>
        <w:t>q</w:t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D</w:t>
      </w:r>
      <w:r w:rsidRPr="009012CA">
        <w:rPr>
          <w:rStyle w:val="Cquestionpartlabelbold"/>
          <w:rFonts w:eastAsiaTheme="majorEastAsia"/>
        </w:rPr>
        <w:tab/>
      </w:r>
      <w:r w:rsidR="005E251A" w:rsidRPr="005E251A">
        <w:rPr>
          <w:position w:val="-24"/>
        </w:rPr>
        <w:object w:dxaOrig="800" w:dyaOrig="620" w14:anchorId="7C1EB79B">
          <v:shape id="_x0000_i1029" type="#_x0000_t75" style="width:39.75pt;height:31.15pt" o:ole="">
            <v:imagedata r:id="rId16" o:title=""/>
          </v:shape>
          <o:OLEObject Type="Embed" ProgID="Equation.DSMT4" ShapeID="_x0000_i1029" DrawAspect="Content" ObjectID="_1540648778" r:id="rId17"/>
        </w:object>
      </w:r>
    </w:p>
    <w:p w14:paraId="1DA4C88E" w14:textId="12982467" w:rsidR="009332F7" w:rsidRDefault="009332F7" w:rsidP="009332F7">
      <w:pPr>
        <w:pStyle w:val="Pquestionheadingmc"/>
      </w:pPr>
      <w:r w:rsidRPr="00FB3505">
        <w:t xml:space="preserve">Question </w:t>
      </w:r>
      <w:r>
        <w:t>4</w:t>
      </w:r>
      <w:r>
        <w:tab/>
        <w:t>[5</w:t>
      </w:r>
      <w:r w:rsidRPr="00FB3505">
        <w:t>.</w:t>
      </w:r>
      <w:r w:rsidR="009F49FE">
        <w:t>1</w:t>
      </w:r>
      <w:r>
        <w:t>]</w:t>
      </w:r>
    </w:p>
    <w:p w14:paraId="16B35D5F" w14:textId="77777777" w:rsidR="00411C52" w:rsidRDefault="009F49FE" w:rsidP="009332F7">
      <w:pPr>
        <w:pStyle w:val="Pquestiontextmainstem"/>
      </w:pPr>
      <w:r>
        <w:t xml:space="preserve">How can the following statement be written using algebra? </w:t>
      </w:r>
    </w:p>
    <w:p w14:paraId="55AEBC16" w14:textId="7A11D36F" w:rsidR="009332F7" w:rsidRDefault="009F49FE" w:rsidP="009332F7">
      <w:pPr>
        <w:pStyle w:val="Pquestiontextmainstem"/>
      </w:pPr>
      <w:r>
        <w:t>‘</w:t>
      </w:r>
      <w:r w:rsidR="009332F7" w:rsidRPr="000E6B34">
        <w:t>Choose a number, multiply it by six, then subtract your answer from the square of the original number.</w:t>
      </w:r>
      <w:r>
        <w:t>’</w:t>
      </w:r>
    </w:p>
    <w:p w14:paraId="2B72834B" w14:textId="0C368ED6" w:rsidR="009332F7" w:rsidRPr="000E6B34" w:rsidRDefault="009332F7" w:rsidP="009332F7">
      <w:pPr>
        <w:pStyle w:val="Pquestiontextmcqoptions"/>
      </w:pPr>
      <w:r w:rsidRPr="009012CA">
        <w:rPr>
          <w:rStyle w:val="Cquestionpartlabelbold"/>
          <w:rFonts w:eastAsiaTheme="majorEastAsia"/>
        </w:rPr>
        <w:t>A</w:t>
      </w:r>
      <w:r w:rsidRPr="009012CA">
        <w:rPr>
          <w:rStyle w:val="Cquestionpartlabelbold"/>
          <w:rFonts w:eastAsiaTheme="majorEastAsia"/>
        </w:rPr>
        <w:tab/>
      </w:r>
      <w:r w:rsidR="005E251A" w:rsidRPr="005E251A">
        <w:rPr>
          <w:position w:val="-10"/>
        </w:rPr>
        <w:object w:dxaOrig="740" w:dyaOrig="360" w14:anchorId="688BA1C9">
          <v:shape id="_x0000_i1030" type="#_x0000_t75" style="width:36.55pt;height:18.25pt" o:ole="">
            <v:imagedata r:id="rId18" o:title=""/>
          </v:shape>
          <o:OLEObject Type="Embed" ProgID="Equation.DSMT4" ShapeID="_x0000_i1030" DrawAspect="Content" ObjectID="_1540648779" r:id="rId19"/>
        </w:object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B</w:t>
      </w:r>
      <w:r w:rsidRPr="009012CA">
        <w:rPr>
          <w:rStyle w:val="Cquestionpartlabelbold"/>
          <w:rFonts w:eastAsiaTheme="majorEastAsia"/>
        </w:rPr>
        <w:tab/>
      </w:r>
      <w:r w:rsidR="005E251A" w:rsidRPr="005E251A">
        <w:rPr>
          <w:position w:val="-10"/>
        </w:rPr>
        <w:object w:dxaOrig="740" w:dyaOrig="360" w14:anchorId="6A6622F7">
          <v:shape id="_x0000_i1031" type="#_x0000_t75" style="width:36.55pt;height:18.25pt" o:ole="">
            <v:imagedata r:id="rId20" o:title=""/>
          </v:shape>
          <o:OLEObject Type="Embed" ProgID="Equation.DSMT4" ShapeID="_x0000_i1031" DrawAspect="Content" ObjectID="_1540648780" r:id="rId21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012CA">
        <w:rPr>
          <w:rStyle w:val="Cquestionpartlabelbold"/>
          <w:rFonts w:eastAsiaTheme="majorEastAsia"/>
        </w:rPr>
        <w:t>C</w:t>
      </w:r>
      <w:r w:rsidRPr="009012CA">
        <w:rPr>
          <w:rStyle w:val="Cquestionpartlabelbold"/>
          <w:rFonts w:eastAsiaTheme="majorEastAsia"/>
        </w:rPr>
        <w:tab/>
      </w:r>
      <w:r w:rsidRPr="000E6B34">
        <w:t>6(</w:t>
      </w:r>
      <w:r w:rsidR="005E251A" w:rsidRPr="005E251A">
        <w:rPr>
          <w:position w:val="-10"/>
        </w:rPr>
        <w:object w:dxaOrig="600" w:dyaOrig="360" w14:anchorId="39750AF7">
          <v:shape id="_x0000_i1032" type="#_x0000_t75" style="width:30.1pt;height:18.25pt" o:ole="">
            <v:imagedata r:id="rId22" o:title=""/>
          </v:shape>
          <o:OLEObject Type="Embed" ProgID="Equation.DSMT4" ShapeID="_x0000_i1032" DrawAspect="Content" ObjectID="_1540648781" r:id="rId23"/>
        </w:object>
      </w:r>
      <w:r w:rsidRPr="000E6B34">
        <w:t>)</w:t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D</w:t>
      </w:r>
      <w:r w:rsidRPr="009012CA">
        <w:rPr>
          <w:rStyle w:val="Cquestionpartlabelbold"/>
          <w:rFonts w:eastAsiaTheme="majorEastAsia"/>
        </w:rPr>
        <w:tab/>
      </w:r>
      <w:r w:rsidRPr="000E6B34">
        <w:t>6(</w:t>
      </w:r>
      <w:r w:rsidR="005E251A" w:rsidRPr="005E251A">
        <w:rPr>
          <w:position w:val="-6"/>
        </w:rPr>
        <w:object w:dxaOrig="620" w:dyaOrig="320" w14:anchorId="62754B50">
          <v:shape id="_x0000_i1033" type="#_x0000_t75" style="width:31.15pt;height:16.1pt" o:ole="">
            <v:imagedata r:id="rId24" o:title=""/>
          </v:shape>
          <o:OLEObject Type="Embed" ProgID="Equation.DSMT4" ShapeID="_x0000_i1033" DrawAspect="Content" ObjectID="_1540648782" r:id="rId25"/>
        </w:object>
      </w:r>
      <w:r w:rsidRPr="000E6B34">
        <w:t>)</w:t>
      </w:r>
    </w:p>
    <w:p w14:paraId="63238BEA" w14:textId="77777777" w:rsidR="009332F7" w:rsidRDefault="009332F7" w:rsidP="009332F7">
      <w:pPr>
        <w:pStyle w:val="Pquestionheadingmc"/>
      </w:pPr>
      <w:r w:rsidRPr="00FB3505">
        <w:t xml:space="preserve">Question </w:t>
      </w:r>
      <w:r>
        <w:t>5</w:t>
      </w:r>
      <w:r>
        <w:tab/>
        <w:t>[5</w:t>
      </w:r>
      <w:r w:rsidRPr="00FB3505">
        <w:t>.</w:t>
      </w:r>
      <w:r>
        <w:t>6]</w:t>
      </w:r>
    </w:p>
    <w:p w14:paraId="65BB8EA2" w14:textId="77777777" w:rsidR="009332F7" w:rsidRDefault="009332F7" w:rsidP="009332F7">
      <w:pPr>
        <w:pStyle w:val="Pquestiontextmainstem"/>
      </w:pPr>
      <w:r w:rsidRPr="000E6B34">
        <w:t>A</w:t>
      </w:r>
      <w:r w:rsidRPr="00845985">
        <w:rPr>
          <w:rStyle w:val="Cmathsexpressions"/>
        </w:rPr>
        <w:t xml:space="preserve"> like </w:t>
      </w:r>
      <w:r w:rsidRPr="000E6B34">
        <w:t>term for 2</w:t>
      </w:r>
      <w:r w:rsidRPr="00845985">
        <w:rPr>
          <w:rStyle w:val="Cmathsexpressions"/>
        </w:rPr>
        <w:t xml:space="preserve">xyz </w:t>
      </w:r>
      <w:r w:rsidRPr="000E6B34">
        <w:t>is:</w:t>
      </w:r>
    </w:p>
    <w:p w14:paraId="675BDC01" w14:textId="77777777" w:rsidR="009332F7" w:rsidRPr="009E39B3" w:rsidRDefault="009332F7" w:rsidP="009332F7">
      <w:pPr>
        <w:pStyle w:val="Pquestiontextmcqoptions"/>
      </w:pPr>
      <w:r w:rsidRPr="009012CA">
        <w:rPr>
          <w:rStyle w:val="Cquestionpartlabelbold"/>
          <w:rFonts w:eastAsiaTheme="majorEastAsia"/>
        </w:rPr>
        <w:t>A</w:t>
      </w:r>
      <w:r w:rsidRPr="009012CA">
        <w:rPr>
          <w:rStyle w:val="Cquestionpartlabelbold"/>
          <w:rFonts w:eastAsiaTheme="majorEastAsia"/>
        </w:rPr>
        <w:tab/>
      </w:r>
      <w:r w:rsidRPr="000E6B34">
        <w:t>–3</w:t>
      </w:r>
      <w:r w:rsidRPr="00845985">
        <w:rPr>
          <w:rStyle w:val="Cmathsexpressions"/>
        </w:rPr>
        <w:t>yzx</w:t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B</w:t>
      </w:r>
      <w:r w:rsidRPr="009012CA">
        <w:rPr>
          <w:rStyle w:val="Cquestionpartlabelbold"/>
          <w:rFonts w:eastAsiaTheme="majorEastAsia"/>
        </w:rPr>
        <w:tab/>
      </w:r>
      <w:r w:rsidRPr="000E6B34">
        <w:t>8</w:t>
      </w:r>
      <w:r w:rsidRPr="00845985">
        <w:rPr>
          <w:rStyle w:val="Cmathsexpressions"/>
        </w:rPr>
        <w:t>x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C</w:t>
      </w:r>
      <w:r w:rsidRPr="009012CA">
        <w:rPr>
          <w:rStyle w:val="Cquestionpartlabelbold"/>
          <w:rFonts w:eastAsiaTheme="majorEastAsia"/>
        </w:rPr>
        <w:tab/>
      </w:r>
      <w:r w:rsidRPr="000E6B34">
        <w:t>2</w:t>
      </w:r>
      <w:r w:rsidRPr="00845985">
        <w:rPr>
          <w:rStyle w:val="Cmathsexpressions"/>
        </w:rPr>
        <w:t>x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D</w:t>
      </w:r>
      <w:r w:rsidRPr="009012CA">
        <w:rPr>
          <w:rStyle w:val="Cquestionpartlabelbold"/>
          <w:rFonts w:eastAsiaTheme="majorEastAsia"/>
        </w:rPr>
        <w:tab/>
      </w:r>
      <w:r w:rsidRPr="000E6B34">
        <w:t>2</w:t>
      </w:r>
      <w:r w:rsidRPr="00845985">
        <w:rPr>
          <w:rStyle w:val="Cmathsexpressions"/>
        </w:rPr>
        <w:t>yz</w:t>
      </w:r>
    </w:p>
    <w:p w14:paraId="4A13F591" w14:textId="77777777" w:rsidR="009332F7" w:rsidRDefault="009332F7" w:rsidP="009332F7">
      <w:pPr>
        <w:pStyle w:val="Pquestionheadingmc"/>
      </w:pPr>
      <w:r w:rsidRPr="00FB3505">
        <w:t xml:space="preserve">Question </w:t>
      </w:r>
      <w:r>
        <w:t>6</w:t>
      </w:r>
      <w:r>
        <w:tab/>
        <w:t>[5</w:t>
      </w:r>
      <w:r w:rsidRPr="00FB3505">
        <w:t>.</w:t>
      </w:r>
      <w:r>
        <w:t>6]</w:t>
      </w:r>
    </w:p>
    <w:p w14:paraId="7AC0A865" w14:textId="77777777" w:rsidR="009332F7" w:rsidRDefault="009332F7" w:rsidP="009332F7">
      <w:pPr>
        <w:pStyle w:val="Pquestiontextmainstem"/>
      </w:pPr>
      <w:r w:rsidRPr="000E6B34">
        <w:t>Which of the following is obtained when</w:t>
      </w:r>
      <w:r>
        <w:t xml:space="preserve"> </w:t>
      </w:r>
      <w:r w:rsidRPr="000E6B34">
        <w:t>3</w:t>
      </w:r>
      <w:r w:rsidRPr="00845985">
        <w:rPr>
          <w:rStyle w:val="Cmathsexpressions"/>
        </w:rPr>
        <w:t>p</w:t>
      </w:r>
      <w:r w:rsidRPr="000E6B34">
        <w:t xml:space="preserve"> + 5</w:t>
      </w:r>
      <w:r w:rsidRPr="00845985">
        <w:rPr>
          <w:rStyle w:val="Cmathsexpressions"/>
        </w:rPr>
        <w:t>q</w:t>
      </w:r>
      <w:r w:rsidRPr="000E6B34">
        <w:t xml:space="preserve"> – 4</w:t>
      </w:r>
      <w:r w:rsidRPr="00845985">
        <w:rPr>
          <w:rStyle w:val="Cmathsexpressions"/>
        </w:rPr>
        <w:t>p</w:t>
      </w:r>
      <w:r w:rsidRPr="000E6B34">
        <w:t xml:space="preserve"> – 4</w:t>
      </w:r>
      <w:r w:rsidRPr="00845985">
        <w:rPr>
          <w:rStyle w:val="Cmathsexpressions"/>
        </w:rPr>
        <w:t>q</w:t>
      </w:r>
      <w:r w:rsidRPr="000E6B34">
        <w:t xml:space="preserve"> is simplified?</w:t>
      </w:r>
    </w:p>
    <w:p w14:paraId="4C091A09" w14:textId="77777777" w:rsidR="009332F7" w:rsidRPr="009E39B3" w:rsidRDefault="009332F7" w:rsidP="009332F7">
      <w:pPr>
        <w:pStyle w:val="Pquestiontextmcqoptions"/>
      </w:pPr>
      <w:r w:rsidRPr="009012CA">
        <w:rPr>
          <w:rStyle w:val="Cquestionpartlabelbold"/>
          <w:rFonts w:eastAsiaTheme="majorEastAsia"/>
        </w:rPr>
        <w:t>A</w:t>
      </w:r>
      <w:r w:rsidRPr="009012CA">
        <w:rPr>
          <w:rStyle w:val="Cquestionpartlabelbold"/>
          <w:rFonts w:eastAsiaTheme="majorEastAsia"/>
        </w:rPr>
        <w:tab/>
      </w:r>
      <w:r w:rsidRPr="00845985">
        <w:rPr>
          <w:rStyle w:val="Cmathsexpressions"/>
        </w:rPr>
        <w:t>p</w:t>
      </w:r>
      <w:r w:rsidRPr="000E6B34">
        <w:t xml:space="preserve"> – </w:t>
      </w:r>
      <w:r w:rsidRPr="00845985">
        <w:rPr>
          <w:rStyle w:val="Cmathsexpressions"/>
        </w:rPr>
        <w:t>q</w:t>
      </w:r>
      <w:r w:rsidRPr="00845985"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9012CA">
        <w:rPr>
          <w:rStyle w:val="Cquestionpartlabelbold"/>
          <w:rFonts w:eastAsiaTheme="majorEastAsia"/>
        </w:rPr>
        <w:t>B</w:t>
      </w:r>
      <w:r w:rsidRPr="009012CA">
        <w:rPr>
          <w:rStyle w:val="Cquestionpartlabelbold"/>
          <w:rFonts w:eastAsiaTheme="majorEastAsia"/>
        </w:rPr>
        <w:tab/>
      </w:r>
      <w:r w:rsidRPr="00845985">
        <w:rPr>
          <w:rStyle w:val="Cmathsexpressions"/>
        </w:rPr>
        <w:t>p</w:t>
      </w:r>
      <w:r w:rsidRPr="000E6B34">
        <w:t xml:space="preserve"> + </w:t>
      </w:r>
      <w:r w:rsidRPr="00845985">
        <w:rPr>
          <w:rStyle w:val="Cmathsexpressions"/>
        </w:rPr>
        <w:t>q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C</w:t>
      </w:r>
      <w:r w:rsidRPr="009012CA">
        <w:rPr>
          <w:rStyle w:val="Cquestionpartlabelbold"/>
          <w:rFonts w:eastAsiaTheme="majorEastAsia"/>
        </w:rPr>
        <w:tab/>
      </w:r>
      <w:r w:rsidRPr="000E6B34">
        <w:t>-</w:t>
      </w:r>
      <w:r w:rsidRPr="00845985">
        <w:rPr>
          <w:rStyle w:val="Cmathsexpressions"/>
        </w:rPr>
        <w:t>p</w:t>
      </w:r>
      <w:r w:rsidRPr="000E6B34">
        <w:t xml:space="preserve"> – </w:t>
      </w:r>
      <w:r w:rsidRPr="00845985">
        <w:rPr>
          <w:rStyle w:val="Cmathsexpressions"/>
        </w:rPr>
        <w:t>q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D</w:t>
      </w:r>
      <w:r w:rsidRPr="009012CA">
        <w:rPr>
          <w:rStyle w:val="Cquestionpartlabelbold"/>
          <w:rFonts w:eastAsiaTheme="majorEastAsia"/>
        </w:rPr>
        <w:tab/>
      </w:r>
      <w:r w:rsidRPr="00845985">
        <w:rPr>
          <w:rStyle w:val="Cmathsexpressions"/>
        </w:rPr>
        <w:t>q</w:t>
      </w:r>
      <w:r w:rsidRPr="000E6B34">
        <w:t xml:space="preserve"> – </w:t>
      </w:r>
      <w:r w:rsidRPr="00845985">
        <w:rPr>
          <w:rStyle w:val="Cmathsexpressions"/>
        </w:rPr>
        <w:t>p</w:t>
      </w:r>
    </w:p>
    <w:p w14:paraId="1438A21D" w14:textId="77777777" w:rsidR="009332F7" w:rsidRDefault="009332F7" w:rsidP="009332F7">
      <w:pPr>
        <w:pStyle w:val="Pquestionheadingmc"/>
      </w:pPr>
      <w:r w:rsidRPr="00FB3505">
        <w:t xml:space="preserve">Question </w:t>
      </w:r>
      <w:r>
        <w:t>7</w:t>
      </w:r>
      <w:r>
        <w:tab/>
        <w:t>[5</w:t>
      </w:r>
      <w:r w:rsidRPr="00FB3505">
        <w:t>.</w:t>
      </w:r>
      <w:r>
        <w:t>3]</w:t>
      </w:r>
    </w:p>
    <w:p w14:paraId="5BAFFA04" w14:textId="1B2EF6CA" w:rsidR="009332F7" w:rsidRDefault="009332F7" w:rsidP="009332F7">
      <w:pPr>
        <w:pStyle w:val="Pquestiontextmainstem"/>
      </w:pPr>
      <w:r w:rsidRPr="000E6B34">
        <w:t>Choose the correct algebraic rule</w:t>
      </w:r>
      <w:r w:rsidR="009F49FE">
        <w:t xml:space="preserve"> for the following</w:t>
      </w:r>
      <w:r w:rsidRPr="000E6B34">
        <w:t>:</w:t>
      </w:r>
      <w:r>
        <w:t xml:space="preserve"> </w:t>
      </w:r>
    </w:p>
    <w:p w14:paraId="0917503C" w14:textId="0964341C" w:rsidR="009332F7" w:rsidRPr="009F49FE" w:rsidRDefault="009F49FE" w:rsidP="009F49FE">
      <w:pPr>
        <w:pStyle w:val="Pquestiontextmainstem"/>
        <w:rPr>
          <w:rStyle w:val="Cmathsexpressions"/>
          <w:rFonts w:ascii="Calibri" w:hAnsi="Calibri"/>
          <w:i w:val="0"/>
        </w:rPr>
      </w:pPr>
      <w:r>
        <w:rPr>
          <w:rStyle w:val="Cmathsexpressions"/>
          <w:rFonts w:ascii="Calibri" w:hAnsi="Calibri"/>
          <w:i w:val="0"/>
        </w:rPr>
        <w:t>‘</w:t>
      </w:r>
      <w:r w:rsidR="009332F7" w:rsidRPr="009F49FE">
        <w:rPr>
          <w:rStyle w:val="Cmathsexpressions"/>
        </w:rPr>
        <w:t>y</w:t>
      </w:r>
      <w:r w:rsidR="009332F7" w:rsidRPr="009F49FE">
        <w:rPr>
          <w:rStyle w:val="Cmathsexpressions"/>
          <w:rFonts w:ascii="Calibri" w:hAnsi="Calibri"/>
          <w:i w:val="0"/>
        </w:rPr>
        <w:t xml:space="preserve"> is equal to the product of </w:t>
      </w:r>
      <w:r w:rsidR="009332F7" w:rsidRPr="009F49FE">
        <w:rPr>
          <w:rStyle w:val="Cmathsexpressions"/>
        </w:rPr>
        <w:t>x</w:t>
      </w:r>
      <w:r w:rsidR="009332F7" w:rsidRPr="009F49FE">
        <w:rPr>
          <w:rStyle w:val="Cmathsexpressions"/>
          <w:rFonts w:ascii="Calibri" w:hAnsi="Calibri"/>
          <w:i w:val="0"/>
        </w:rPr>
        <w:t xml:space="preserve"> and a number three less than </w:t>
      </w:r>
      <w:r w:rsidR="009332F7" w:rsidRPr="009F49FE">
        <w:rPr>
          <w:rStyle w:val="Cmathsexpressions"/>
        </w:rPr>
        <w:t>x</w:t>
      </w:r>
      <w:r w:rsidR="009332F7" w:rsidRPr="009F49FE">
        <w:rPr>
          <w:rStyle w:val="Cmathsexpressions"/>
          <w:rFonts w:ascii="Calibri" w:hAnsi="Calibri"/>
          <w:i w:val="0"/>
        </w:rPr>
        <w:t>.</w:t>
      </w:r>
      <w:r>
        <w:rPr>
          <w:rStyle w:val="Cmathsexpressions"/>
          <w:rFonts w:ascii="Calibri" w:hAnsi="Calibri"/>
          <w:i w:val="0"/>
        </w:rPr>
        <w:t>’</w:t>
      </w:r>
    </w:p>
    <w:p w14:paraId="5E6DCD09" w14:textId="1D561FD4" w:rsidR="009332F7" w:rsidRPr="005E251A" w:rsidRDefault="009332F7" w:rsidP="009332F7">
      <w:pPr>
        <w:pStyle w:val="Pquestiontextmcqoptions"/>
        <w:rPr>
          <w:lang w:val="es-VE"/>
        </w:rPr>
      </w:pPr>
      <w:r w:rsidRPr="005E251A">
        <w:rPr>
          <w:rStyle w:val="Cquestionpartlabelbold"/>
          <w:rFonts w:eastAsiaTheme="majorEastAsia"/>
          <w:lang w:val="es-VE"/>
        </w:rPr>
        <w:t>A</w:t>
      </w:r>
      <w:r w:rsidRPr="005E251A">
        <w:rPr>
          <w:rStyle w:val="Cquestionpartlabelbold"/>
          <w:rFonts w:eastAsiaTheme="majorEastAsia"/>
          <w:lang w:val="es-VE"/>
        </w:rPr>
        <w:tab/>
      </w:r>
      <w:r w:rsidRPr="005E251A">
        <w:rPr>
          <w:rStyle w:val="Cmathsexpressions"/>
          <w:lang w:val="es-VE"/>
        </w:rPr>
        <w:t>y</w:t>
      </w:r>
      <w:r w:rsidRPr="005E251A">
        <w:rPr>
          <w:lang w:val="es-VE"/>
        </w:rPr>
        <w:t xml:space="preserve">  = </w:t>
      </w:r>
      <w:r w:rsidRPr="005E251A">
        <w:rPr>
          <w:rStyle w:val="Cmathsexpressions"/>
          <w:lang w:val="es-VE"/>
        </w:rPr>
        <w:t>x</w:t>
      </w:r>
      <w:r w:rsidRPr="005E251A">
        <w:rPr>
          <w:lang w:val="es-VE"/>
        </w:rPr>
        <w:t xml:space="preserve"> + (</w:t>
      </w:r>
      <w:r w:rsidRPr="005E251A">
        <w:rPr>
          <w:rStyle w:val="Cmathsexpressions"/>
          <w:lang w:val="es-VE"/>
        </w:rPr>
        <w:t>x</w:t>
      </w:r>
      <w:r w:rsidRPr="005E251A">
        <w:rPr>
          <w:lang w:val="es-VE"/>
        </w:rPr>
        <w:t xml:space="preserve"> – 3)</w:t>
      </w:r>
      <w:r w:rsidRPr="005E251A">
        <w:rPr>
          <w:lang w:val="es-VE"/>
        </w:rPr>
        <w:tab/>
      </w:r>
      <w:r w:rsidR="009F49FE" w:rsidRPr="005E251A">
        <w:rPr>
          <w:lang w:val="es-VE"/>
        </w:rPr>
        <w:tab/>
      </w:r>
      <w:r w:rsidRPr="005E251A">
        <w:rPr>
          <w:rStyle w:val="Cquestionpartlabelbold"/>
          <w:rFonts w:eastAsiaTheme="majorEastAsia"/>
          <w:lang w:val="es-VE"/>
        </w:rPr>
        <w:t>B</w:t>
      </w:r>
      <w:r w:rsidRPr="005E251A">
        <w:rPr>
          <w:rStyle w:val="Cquestionpartlabelbold"/>
          <w:rFonts w:eastAsiaTheme="majorEastAsia"/>
          <w:lang w:val="es-VE"/>
        </w:rPr>
        <w:tab/>
      </w:r>
      <w:r w:rsidRPr="005E251A">
        <w:rPr>
          <w:rStyle w:val="Cmathsexpressions"/>
          <w:lang w:val="es-VE"/>
        </w:rPr>
        <w:t>y</w:t>
      </w:r>
      <w:r w:rsidRPr="005E251A">
        <w:rPr>
          <w:lang w:val="es-VE"/>
        </w:rPr>
        <w:t xml:space="preserve"> = </w:t>
      </w:r>
      <w:r w:rsidRPr="005E251A">
        <w:rPr>
          <w:rStyle w:val="Cmathsexpressions"/>
          <w:lang w:val="es-VE"/>
        </w:rPr>
        <w:t>x</w:t>
      </w:r>
      <w:r w:rsidRPr="005E251A">
        <w:rPr>
          <w:lang w:val="es-VE"/>
        </w:rPr>
        <w:t>(3</w:t>
      </w:r>
      <w:r w:rsidRPr="005E251A">
        <w:rPr>
          <w:rStyle w:val="Cmathsexpressions"/>
          <w:lang w:val="es-VE"/>
        </w:rPr>
        <w:t xml:space="preserve"> – x</w:t>
      </w:r>
      <w:r w:rsidRPr="005E251A">
        <w:rPr>
          <w:lang w:val="es-VE"/>
        </w:rPr>
        <w:t>)</w:t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rStyle w:val="Cquestionpartlabelbold"/>
          <w:rFonts w:eastAsiaTheme="majorEastAsia"/>
          <w:lang w:val="es-VE"/>
        </w:rPr>
        <w:t>C</w:t>
      </w:r>
      <w:r w:rsidRPr="005E251A">
        <w:rPr>
          <w:rStyle w:val="Cquestionpartlabelbold"/>
          <w:rFonts w:eastAsiaTheme="majorEastAsia"/>
          <w:lang w:val="es-VE"/>
        </w:rPr>
        <w:tab/>
      </w:r>
      <w:r w:rsidRPr="005E251A">
        <w:rPr>
          <w:rStyle w:val="Cmathsexpressions"/>
          <w:lang w:val="es-VE"/>
        </w:rPr>
        <w:t xml:space="preserve">y </w:t>
      </w:r>
      <w:r w:rsidRPr="005E251A">
        <w:rPr>
          <w:lang w:val="es-VE"/>
        </w:rPr>
        <w:t>=</w:t>
      </w:r>
      <w:r w:rsidR="005E251A" w:rsidRPr="005E251A">
        <w:rPr>
          <w:position w:val="-30"/>
        </w:rPr>
        <w:object w:dxaOrig="520" w:dyaOrig="680" w14:anchorId="16F30065">
          <v:shape id="_x0000_i1034" type="#_x0000_t75" style="width:25.8pt;height:33.3pt" o:ole="">
            <v:imagedata r:id="rId26" o:title=""/>
          </v:shape>
          <o:OLEObject Type="Embed" ProgID="Equation.DSMT4" ShapeID="_x0000_i1034" DrawAspect="Content" ObjectID="_1540648783" r:id="rId27"/>
        </w:object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="009F49FE" w:rsidRPr="005E251A">
        <w:rPr>
          <w:lang w:val="es-VE"/>
        </w:rPr>
        <w:tab/>
      </w:r>
      <w:r w:rsidRPr="005E251A">
        <w:rPr>
          <w:rStyle w:val="Cquestionpartlabelbold"/>
          <w:rFonts w:eastAsiaTheme="majorEastAsia"/>
          <w:lang w:val="es-VE"/>
        </w:rPr>
        <w:t>D</w:t>
      </w:r>
      <w:r w:rsidRPr="005E251A">
        <w:rPr>
          <w:rStyle w:val="Cquestionpartlabelbold"/>
          <w:rFonts w:eastAsiaTheme="majorEastAsia"/>
          <w:lang w:val="es-VE"/>
        </w:rPr>
        <w:tab/>
      </w:r>
      <w:r w:rsidRPr="005E251A">
        <w:rPr>
          <w:rStyle w:val="Cmathsexpressions"/>
          <w:lang w:val="es-VE"/>
        </w:rPr>
        <w:t>y</w:t>
      </w:r>
      <w:r w:rsidRPr="005E251A">
        <w:rPr>
          <w:lang w:val="es-VE"/>
        </w:rPr>
        <w:t xml:space="preserve"> = </w:t>
      </w:r>
      <w:r w:rsidRPr="005E251A">
        <w:rPr>
          <w:rStyle w:val="Cmathsexpressions"/>
          <w:lang w:val="es-VE"/>
        </w:rPr>
        <w:t>x</w:t>
      </w:r>
      <w:r w:rsidRPr="005E251A">
        <w:rPr>
          <w:lang w:val="es-VE"/>
        </w:rPr>
        <w:t>(</w:t>
      </w:r>
      <w:r w:rsidRPr="005E251A">
        <w:rPr>
          <w:rStyle w:val="Cmathsexpressions"/>
          <w:lang w:val="es-VE"/>
        </w:rPr>
        <w:t>x</w:t>
      </w:r>
      <w:r w:rsidRPr="005E251A">
        <w:rPr>
          <w:lang w:val="es-VE"/>
        </w:rPr>
        <w:t xml:space="preserve"> – 3)</w:t>
      </w:r>
    </w:p>
    <w:p w14:paraId="355FB7CC" w14:textId="77777777" w:rsidR="009332F7" w:rsidRDefault="009332F7" w:rsidP="00411C52">
      <w:pPr>
        <w:pStyle w:val="Pquestionheadingmc"/>
      </w:pPr>
      <w:r w:rsidRPr="00FB3505">
        <w:lastRenderedPageBreak/>
        <w:t xml:space="preserve">Question </w:t>
      </w:r>
      <w:r>
        <w:t>8</w:t>
      </w:r>
      <w:r>
        <w:tab/>
        <w:t>[5</w:t>
      </w:r>
      <w:r w:rsidRPr="00FB3505">
        <w:t>.</w:t>
      </w:r>
      <w:r>
        <w:t>4]</w:t>
      </w:r>
    </w:p>
    <w:p w14:paraId="341AEBAC" w14:textId="3D83F66A" w:rsidR="009332F7" w:rsidRDefault="009F49FE" w:rsidP="00411C52">
      <w:pPr>
        <w:pStyle w:val="Pquestiontextmainstem"/>
        <w:keepNext/>
      </w:pPr>
      <w:r>
        <w:t>Using t</w:t>
      </w:r>
      <w:r w:rsidR="009332F7" w:rsidRPr="000E6B34">
        <w:t xml:space="preserve">he rule </w:t>
      </w:r>
      <w:r w:rsidR="009332F7" w:rsidRPr="00845985">
        <w:rPr>
          <w:rStyle w:val="Cmathsexpressions"/>
        </w:rPr>
        <w:t>q</w:t>
      </w:r>
      <w:r w:rsidR="009332F7" w:rsidRPr="000E6B34">
        <w:t xml:space="preserve"> =</w:t>
      </w:r>
      <w:r w:rsidR="005E251A" w:rsidRPr="005E251A">
        <w:rPr>
          <w:position w:val="-24"/>
        </w:rPr>
        <w:object w:dxaOrig="999" w:dyaOrig="620" w14:anchorId="5F00064C">
          <v:shape id="_x0000_i1035" type="#_x0000_t75" style="width:50.5pt;height:31.15pt" o:ole="">
            <v:imagedata r:id="rId28" o:title=""/>
          </v:shape>
          <o:OLEObject Type="Embed" ProgID="Equation.DSMT4" ShapeID="_x0000_i1035" DrawAspect="Content" ObjectID="_1540648784" r:id="rId29"/>
        </w:object>
      </w:r>
      <w:r w:rsidR="009332F7" w:rsidRPr="000E6B34">
        <w:t>, whe</w:t>
      </w:r>
      <w:r w:rsidR="00BF6710">
        <w:t>re</w:t>
      </w:r>
      <w:r w:rsidR="009332F7" w:rsidRPr="000E6B34">
        <w:t xml:space="preserve"> </w:t>
      </w:r>
      <w:r w:rsidR="009332F7" w:rsidRPr="00845985">
        <w:rPr>
          <w:rStyle w:val="Cmathsexpressions"/>
        </w:rPr>
        <w:t>p</w:t>
      </w:r>
      <w:r w:rsidR="009332F7" w:rsidRPr="000E6B34">
        <w:t xml:space="preserve"> = 8, </w:t>
      </w:r>
      <w:r w:rsidR="009332F7" w:rsidRPr="00845985">
        <w:rPr>
          <w:rStyle w:val="Cmathsexpressions"/>
        </w:rPr>
        <w:t xml:space="preserve"> q </w:t>
      </w:r>
      <w:r w:rsidR="009332F7" w:rsidRPr="000E6B34">
        <w:t>is equal to:</w:t>
      </w:r>
    </w:p>
    <w:p w14:paraId="07CFE1CE" w14:textId="77777777" w:rsidR="009332F7" w:rsidRPr="000E6B34" w:rsidRDefault="009332F7" w:rsidP="00411C52">
      <w:pPr>
        <w:pStyle w:val="Pquestiontextmcqoptions"/>
        <w:keepNext/>
      </w:pPr>
      <w:r w:rsidRPr="009012CA">
        <w:rPr>
          <w:rStyle w:val="Cquestionpartlabelbold"/>
          <w:rFonts w:eastAsiaTheme="majorEastAsia"/>
        </w:rPr>
        <w:t>A</w:t>
      </w:r>
      <w:r w:rsidRPr="009012CA">
        <w:rPr>
          <w:rStyle w:val="Cquestionpartlabelbold"/>
          <w:rFonts w:eastAsiaTheme="majorEastAsia"/>
        </w:rPr>
        <w:tab/>
      </w:r>
      <w:r w:rsidRPr="000E6B34">
        <w:t>2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B</w:t>
      </w:r>
      <w:r w:rsidRPr="009012CA">
        <w:rPr>
          <w:rStyle w:val="Cquestionpartlabelbold"/>
          <w:rFonts w:eastAsiaTheme="majorEastAsia"/>
        </w:rPr>
        <w:tab/>
      </w:r>
      <w:r w:rsidRPr="000E6B34">
        <w:t>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C</w:t>
      </w:r>
      <w:r w:rsidRPr="009012CA">
        <w:rPr>
          <w:rStyle w:val="Cquestionpartlabelbold"/>
          <w:rFonts w:eastAsiaTheme="majorEastAsia"/>
        </w:rPr>
        <w:tab/>
      </w:r>
      <w:r w:rsidRPr="000E6B34">
        <w:t>18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D</w:t>
      </w:r>
      <w:r w:rsidRPr="009012CA">
        <w:rPr>
          <w:rStyle w:val="Cquestionpartlabelbold"/>
          <w:rFonts w:eastAsiaTheme="majorEastAsia"/>
        </w:rPr>
        <w:tab/>
      </w:r>
      <w:r w:rsidRPr="000E6B34">
        <w:t>2</w:t>
      </w:r>
    </w:p>
    <w:p w14:paraId="4D1657C7" w14:textId="5F1473BC" w:rsidR="009332F7" w:rsidRDefault="009332F7" w:rsidP="009332F7">
      <w:pPr>
        <w:pStyle w:val="Pquestionheadingmc"/>
      </w:pPr>
      <w:r w:rsidRPr="00FB3505">
        <w:t xml:space="preserve">Question </w:t>
      </w:r>
      <w:r>
        <w:t>9</w:t>
      </w:r>
      <w:r>
        <w:tab/>
        <w:t>[5</w:t>
      </w:r>
      <w:r w:rsidRPr="00FB3505">
        <w:t>.</w:t>
      </w:r>
      <w:r w:rsidR="00737933">
        <w:t>4</w:t>
      </w:r>
      <w:r>
        <w:t>]</w:t>
      </w:r>
    </w:p>
    <w:p w14:paraId="6D32531E" w14:textId="1AF0CDF6" w:rsidR="009332F7" w:rsidRDefault="009332F7" w:rsidP="009332F7">
      <w:pPr>
        <w:pStyle w:val="Pquestiontextmainstem"/>
      </w:pPr>
      <w:r w:rsidRPr="000E6B34">
        <w:t xml:space="preserve">A rule is given as </w:t>
      </w:r>
      <w:r w:rsidRPr="00845985">
        <w:rPr>
          <w:rStyle w:val="Cmathsexpressions"/>
        </w:rPr>
        <w:t>P</w:t>
      </w:r>
      <w:r w:rsidRPr="000E6B34">
        <w:t xml:space="preserve"> =</w:t>
      </w:r>
      <w:r w:rsidR="005E251A" w:rsidRPr="005E251A">
        <w:rPr>
          <w:position w:val="-24"/>
        </w:rPr>
        <w:object w:dxaOrig="760" w:dyaOrig="620" w14:anchorId="761FBD15">
          <v:shape id="_x0000_i1036" type="#_x0000_t75" style="width:38.7pt;height:31.15pt" o:ole="">
            <v:imagedata r:id="rId30" o:title=""/>
          </v:shape>
          <o:OLEObject Type="Embed" ProgID="Equation.DSMT4" ShapeID="_x0000_i1036" DrawAspect="Content" ObjectID="_1540648785" r:id="rId31"/>
        </w:object>
      </w:r>
      <w:r w:rsidRPr="000E6B34">
        <w:t>. Which of</w:t>
      </w:r>
      <w:r>
        <w:t xml:space="preserve"> </w:t>
      </w:r>
      <w:r w:rsidRPr="000E6B34">
        <w:t xml:space="preserve">the following statements is </w:t>
      </w:r>
      <w:r w:rsidRPr="00845985">
        <w:rPr>
          <w:rStyle w:val="Cmathsexpressions"/>
        </w:rPr>
        <w:t>not</w:t>
      </w:r>
      <w:r w:rsidRPr="000E6B34">
        <w:t xml:space="preserve"> true?</w:t>
      </w:r>
    </w:p>
    <w:p w14:paraId="3EABA055" w14:textId="784B6ECF" w:rsidR="009332F7" w:rsidRDefault="009332F7" w:rsidP="009332F7">
      <w:pPr>
        <w:pStyle w:val="Pquestiontextmcqoptions"/>
      </w:pPr>
      <w:r w:rsidRPr="009E39B3">
        <w:rPr>
          <w:rStyle w:val="Cquestionpartlabelbold"/>
          <w:rFonts w:eastAsiaTheme="majorEastAsia"/>
        </w:rPr>
        <w:t>A</w:t>
      </w:r>
      <w:r w:rsidRPr="009E39B3">
        <w:rPr>
          <w:rStyle w:val="Cquestionpartlabelbold"/>
          <w:rFonts w:eastAsiaTheme="majorEastAsia"/>
        </w:rPr>
        <w:tab/>
      </w:r>
      <w:r w:rsidRPr="000E6B34">
        <w:t>Whe</w:t>
      </w:r>
      <w:r w:rsidR="00BF6710">
        <w:t>re</w:t>
      </w:r>
      <w:r w:rsidRPr="000E6B34">
        <w:t xml:space="preserve">  </w:t>
      </w:r>
      <w:r w:rsidRPr="00845985">
        <w:rPr>
          <w:rStyle w:val="Cmathsexpressions"/>
        </w:rPr>
        <w:t>n</w:t>
      </w:r>
      <w:r w:rsidRPr="000E6B34">
        <w:t xml:space="preserve"> = 4, </w:t>
      </w:r>
      <w:r w:rsidRPr="00845985">
        <w:rPr>
          <w:rStyle w:val="Cmathsexpressions"/>
        </w:rPr>
        <w:t xml:space="preserve">P </w:t>
      </w:r>
      <w:r w:rsidRPr="000E6B34">
        <w:t>= 7</w:t>
      </w:r>
      <w:r w:rsidR="00BF6710">
        <w:t>.</w:t>
      </w:r>
      <w:r>
        <w:tab/>
      </w:r>
      <w:r>
        <w:tab/>
      </w:r>
      <w:r>
        <w:tab/>
      </w:r>
      <w:r w:rsidRPr="009E39B3">
        <w:rPr>
          <w:rStyle w:val="Cquestionpartlabelbold"/>
          <w:rFonts w:eastAsiaTheme="majorEastAsia"/>
        </w:rPr>
        <w:t>B</w:t>
      </w:r>
      <w:r>
        <w:tab/>
      </w:r>
      <w:r w:rsidR="00BF6710">
        <w:t>Where</w:t>
      </w:r>
      <w:r w:rsidRPr="000E6B34">
        <w:t xml:space="preserve">  </w:t>
      </w:r>
      <w:r w:rsidRPr="00845985">
        <w:rPr>
          <w:rStyle w:val="Cmathsexpressions"/>
        </w:rPr>
        <w:t>n</w:t>
      </w:r>
      <w:r w:rsidRPr="000E6B34">
        <w:t xml:space="preserve"> = 10, </w:t>
      </w:r>
      <w:r w:rsidRPr="00845985">
        <w:rPr>
          <w:rStyle w:val="Cmathsexpressions"/>
        </w:rPr>
        <w:t xml:space="preserve">P </w:t>
      </w:r>
      <w:r w:rsidRPr="000E6B34">
        <w:t>= 1</w:t>
      </w:r>
      <w:r w:rsidR="00BF6710">
        <w:t>.</w:t>
      </w:r>
    </w:p>
    <w:p w14:paraId="5932AF39" w14:textId="363C47B4" w:rsidR="009332F7" w:rsidRPr="000E6B34" w:rsidRDefault="009332F7" w:rsidP="009332F7">
      <w:pPr>
        <w:pStyle w:val="Pquestiontextmcqoptions"/>
      </w:pPr>
      <w:r w:rsidRPr="009E39B3">
        <w:rPr>
          <w:rStyle w:val="Cquestionpartlabelbold"/>
          <w:rFonts w:eastAsiaTheme="majorEastAsia"/>
        </w:rPr>
        <w:t>C</w:t>
      </w:r>
      <w:r w:rsidRPr="009E39B3">
        <w:rPr>
          <w:rStyle w:val="Cquestionpartlabelbold"/>
          <w:rFonts w:eastAsiaTheme="majorEastAsia"/>
        </w:rPr>
        <w:tab/>
      </w:r>
      <w:r w:rsidR="00BF6710">
        <w:t>Where</w:t>
      </w:r>
      <w:r w:rsidRPr="000E6B34">
        <w:t xml:space="preserve">  </w:t>
      </w:r>
      <w:r w:rsidRPr="00845985">
        <w:rPr>
          <w:rStyle w:val="Cmathsexpressions"/>
        </w:rPr>
        <w:t>n</w:t>
      </w:r>
      <w:r w:rsidRPr="000E6B34">
        <w:t xml:space="preserve"> = 8, </w:t>
      </w:r>
      <w:r w:rsidRPr="00845985">
        <w:rPr>
          <w:rStyle w:val="Cmathsexpressions"/>
        </w:rPr>
        <w:t xml:space="preserve">P </w:t>
      </w:r>
      <w:r w:rsidRPr="000E6B34">
        <w:t>= 3</w:t>
      </w:r>
      <w:r w:rsidR="00BF6710">
        <w:t>.</w:t>
      </w:r>
      <w:r w:rsidR="00BF6710">
        <w:tab/>
      </w:r>
      <w:r>
        <w:tab/>
      </w:r>
      <w:r>
        <w:tab/>
      </w:r>
      <w:r w:rsidRPr="009E39B3">
        <w:rPr>
          <w:rStyle w:val="Cquestionpartlabelbold"/>
          <w:rFonts w:eastAsiaTheme="majorEastAsia"/>
        </w:rPr>
        <w:t>D</w:t>
      </w:r>
      <w:r w:rsidRPr="009E39B3">
        <w:rPr>
          <w:rStyle w:val="Cquestionpartlabelbold"/>
          <w:rFonts w:eastAsiaTheme="majorEastAsia"/>
        </w:rPr>
        <w:tab/>
      </w:r>
      <w:r w:rsidR="00BF6710">
        <w:t>Where</w:t>
      </w:r>
      <w:r w:rsidRPr="000E6B34">
        <w:t xml:space="preserve">  </w:t>
      </w:r>
      <w:r w:rsidRPr="00845985">
        <w:rPr>
          <w:rStyle w:val="Cmathsexpressions"/>
        </w:rPr>
        <w:t>n</w:t>
      </w:r>
      <w:r w:rsidRPr="000E6B34">
        <w:t xml:space="preserve"> = 2, </w:t>
      </w:r>
      <w:r w:rsidRPr="00845985">
        <w:rPr>
          <w:rStyle w:val="Cmathsexpressions"/>
        </w:rPr>
        <w:t xml:space="preserve">P </w:t>
      </w:r>
      <w:r w:rsidRPr="000E6B34">
        <w:t>= 17</w:t>
      </w:r>
      <w:r w:rsidR="00BF6710">
        <w:t>.</w:t>
      </w:r>
    </w:p>
    <w:p w14:paraId="08790F74" w14:textId="77777777" w:rsidR="009332F7" w:rsidRDefault="009332F7" w:rsidP="009332F7">
      <w:pPr>
        <w:pStyle w:val="Pquestionheadingmc"/>
      </w:pPr>
      <w:r w:rsidRPr="00FB3505">
        <w:t xml:space="preserve">Question </w:t>
      </w:r>
      <w:r>
        <w:t>10</w:t>
      </w:r>
      <w:r>
        <w:tab/>
        <w:t>[5</w:t>
      </w:r>
      <w:r w:rsidRPr="00FB3505">
        <w:t>.</w:t>
      </w:r>
      <w:r>
        <w:t>7]</w:t>
      </w:r>
    </w:p>
    <w:p w14:paraId="27527E47" w14:textId="48BC89DF" w:rsidR="009332F7" w:rsidRDefault="009332F7" w:rsidP="009332F7">
      <w:pPr>
        <w:pStyle w:val="Pquestiontextmainstem"/>
      </w:pPr>
      <w:r w:rsidRPr="000E6B34">
        <w:t xml:space="preserve">A point is four units left and three units down from the point (3, 1). Which quadrant </w:t>
      </w:r>
      <w:r w:rsidR="00030001">
        <w:t xml:space="preserve">is the point </w:t>
      </w:r>
      <w:r w:rsidRPr="000E6B34">
        <w:t>in?</w:t>
      </w:r>
    </w:p>
    <w:p w14:paraId="22C338EB" w14:textId="77777777" w:rsidR="009332F7" w:rsidRPr="000E6B34" w:rsidRDefault="009332F7" w:rsidP="009332F7">
      <w:pPr>
        <w:pStyle w:val="Pquestiontextmcqoptions"/>
      </w:pPr>
      <w:r w:rsidRPr="009012CA">
        <w:rPr>
          <w:rStyle w:val="Cquestionpartlabelbold"/>
          <w:rFonts w:eastAsiaTheme="majorEastAsia"/>
        </w:rPr>
        <w:t>A</w:t>
      </w:r>
      <w:r w:rsidRPr="009012CA">
        <w:rPr>
          <w:rStyle w:val="Cquestionpartlabelbold"/>
          <w:rFonts w:eastAsiaTheme="majorEastAsia"/>
        </w:rPr>
        <w:tab/>
      </w:r>
      <w:r w:rsidRPr="000E6B34">
        <w:t>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B</w:t>
      </w:r>
      <w:r w:rsidRPr="009012CA">
        <w:rPr>
          <w:rStyle w:val="Cquestionpartlabelbold"/>
          <w:rFonts w:eastAsiaTheme="majorEastAsia"/>
        </w:rPr>
        <w:tab/>
      </w:r>
      <w:r w:rsidRPr="000E6B34"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C</w:t>
      </w:r>
      <w:r w:rsidRPr="009012CA">
        <w:rPr>
          <w:rStyle w:val="Cquestionpartlabelbold"/>
          <w:rFonts w:eastAsiaTheme="majorEastAsia"/>
        </w:rPr>
        <w:tab/>
      </w:r>
      <w:r w:rsidRPr="000E6B34">
        <w:t>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D</w:t>
      </w:r>
      <w:r w:rsidRPr="009012CA">
        <w:rPr>
          <w:rStyle w:val="Cquestionpartlabelbold"/>
          <w:rFonts w:eastAsiaTheme="majorEastAsia"/>
        </w:rPr>
        <w:tab/>
      </w:r>
      <w:r w:rsidRPr="000E6B34">
        <w:t>4</w:t>
      </w:r>
    </w:p>
    <w:p w14:paraId="366B6205" w14:textId="77777777" w:rsidR="009332F7" w:rsidRDefault="009332F7" w:rsidP="009332F7">
      <w:pPr>
        <w:pStyle w:val="Pquestionheadingmc"/>
      </w:pPr>
      <w:r w:rsidRPr="00FB3505">
        <w:t xml:space="preserve">Question </w:t>
      </w:r>
      <w:r>
        <w:t>11</w:t>
      </w:r>
      <w:r>
        <w:tab/>
        <w:t>[5</w:t>
      </w:r>
      <w:r w:rsidRPr="00FB3505">
        <w:t>.</w:t>
      </w:r>
      <w:r>
        <w:t>7]</w:t>
      </w:r>
    </w:p>
    <w:p w14:paraId="509C1AB4" w14:textId="77777777" w:rsidR="009332F7" w:rsidRDefault="009332F7" w:rsidP="007E57EC">
      <w:pPr>
        <w:pStyle w:val="Pquestiontextmainstem"/>
      </w:pPr>
      <w:r w:rsidRPr="000E6B34">
        <w:t>Which of the following coordinate pairs lies furthest up the Cartesian plane?</w:t>
      </w:r>
    </w:p>
    <w:p w14:paraId="0FB950C6" w14:textId="77777777" w:rsidR="009332F7" w:rsidRPr="000E6B34" w:rsidRDefault="009332F7" w:rsidP="009332F7">
      <w:pPr>
        <w:pStyle w:val="Pquestiontextmcqoptions"/>
      </w:pPr>
      <w:r w:rsidRPr="009012CA">
        <w:rPr>
          <w:rStyle w:val="Cquestionpartlabelbold"/>
          <w:rFonts w:eastAsiaTheme="majorEastAsia"/>
        </w:rPr>
        <w:t>A</w:t>
      </w:r>
      <w:r w:rsidRPr="009012CA">
        <w:rPr>
          <w:rStyle w:val="Cquestionpartlabelbold"/>
          <w:rFonts w:eastAsiaTheme="majorEastAsia"/>
        </w:rPr>
        <w:tab/>
      </w:r>
      <w:r w:rsidRPr="00845985">
        <w:t>(6, 2)</w:t>
      </w:r>
      <w:r w:rsidRPr="00845985">
        <w:tab/>
      </w:r>
      <w:r w:rsidRPr="00845985"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B</w:t>
      </w:r>
      <w:r w:rsidRPr="009012CA">
        <w:rPr>
          <w:rStyle w:val="Cquestionpartlabelbold"/>
          <w:rFonts w:eastAsiaTheme="majorEastAsia"/>
        </w:rPr>
        <w:tab/>
      </w:r>
      <w:r w:rsidRPr="00845985">
        <w:t>(3, 6)</w:t>
      </w:r>
      <w:r w:rsidRPr="00845985">
        <w:tab/>
      </w:r>
      <w:r>
        <w:tab/>
      </w:r>
      <w:r>
        <w:tab/>
      </w:r>
      <w:r>
        <w:tab/>
      </w:r>
      <w:r>
        <w:tab/>
      </w:r>
      <w:r w:rsidRPr="00845985">
        <w:tab/>
      </w:r>
      <w:r w:rsidRPr="009012CA">
        <w:rPr>
          <w:rStyle w:val="Cquestionpartlabelbold"/>
          <w:rFonts w:eastAsiaTheme="majorEastAsia"/>
        </w:rPr>
        <w:t>C</w:t>
      </w:r>
      <w:r w:rsidRPr="009012CA">
        <w:rPr>
          <w:rStyle w:val="Cquestionpartlabelbold"/>
          <w:rFonts w:eastAsiaTheme="majorEastAsia"/>
        </w:rPr>
        <w:tab/>
      </w:r>
      <w:r w:rsidRPr="00845985">
        <w:t>(0, 3)</w:t>
      </w:r>
      <w:r w:rsidRPr="00845985">
        <w:tab/>
      </w:r>
      <w:r>
        <w:tab/>
      </w:r>
      <w:r>
        <w:tab/>
      </w:r>
      <w:r>
        <w:tab/>
      </w:r>
      <w:r>
        <w:tab/>
      </w:r>
      <w:r>
        <w:tab/>
      </w:r>
      <w:r w:rsidRPr="009012CA">
        <w:rPr>
          <w:rStyle w:val="Cquestionpartlabelbold"/>
          <w:rFonts w:eastAsiaTheme="majorEastAsia"/>
        </w:rPr>
        <w:t>D</w:t>
      </w:r>
      <w:r w:rsidRPr="009012CA">
        <w:rPr>
          <w:rStyle w:val="Cquestionpartlabelbold"/>
          <w:rFonts w:eastAsiaTheme="majorEastAsia"/>
        </w:rPr>
        <w:tab/>
      </w:r>
      <w:r w:rsidRPr="00845985">
        <w:t>(4, 5)</w:t>
      </w:r>
    </w:p>
    <w:p w14:paraId="535C6630" w14:textId="1EB85388" w:rsidR="009332F7" w:rsidRDefault="009332F7" w:rsidP="009332F7">
      <w:pPr>
        <w:pStyle w:val="Pquestionheadingmc"/>
      </w:pPr>
      <w:r w:rsidRPr="00FB3505">
        <w:t xml:space="preserve">Question </w:t>
      </w:r>
      <w:r>
        <w:t>12</w:t>
      </w:r>
      <w:r>
        <w:tab/>
        <w:t>[5</w:t>
      </w:r>
      <w:r w:rsidRPr="00FB3505">
        <w:t>.</w:t>
      </w:r>
      <w:r w:rsidR="00737933">
        <w:t>4</w:t>
      </w:r>
      <w:r>
        <w:t>]</w:t>
      </w:r>
    </w:p>
    <w:p w14:paraId="1AC92A5D" w14:textId="27ED214D" w:rsidR="009332F7" w:rsidRPr="000E6B34" w:rsidRDefault="009332F7" w:rsidP="009332F7">
      <w:pPr>
        <w:pStyle w:val="Pquestiontextmainstem"/>
      </w:pPr>
      <w:r w:rsidRPr="000E6B34">
        <w:t xml:space="preserve">Considering the table below, what is the rule </w:t>
      </w:r>
      <w:r w:rsidR="00BA3E2E">
        <w:t>for</w:t>
      </w:r>
      <w:r w:rsidRPr="000E6B34">
        <w:t xml:space="preserve"> </w:t>
      </w:r>
      <w:r w:rsidRPr="00845985">
        <w:rPr>
          <w:rStyle w:val="Cmathsexpressions"/>
        </w:rPr>
        <w:t>x</w:t>
      </w:r>
      <w:r w:rsidRPr="000E6B34">
        <w:t xml:space="preserve"> and </w:t>
      </w:r>
      <w:r w:rsidRPr="00845985">
        <w:rPr>
          <w:rStyle w:val="Cmathsexpressions"/>
        </w:rPr>
        <w:t>y</w:t>
      </w:r>
      <w:r w:rsidRPr="000E6B34">
        <w:t>?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8"/>
        <w:gridCol w:w="648"/>
        <w:gridCol w:w="648"/>
        <w:gridCol w:w="648"/>
        <w:gridCol w:w="648"/>
      </w:tblGrid>
      <w:tr w:rsidR="009332F7" w:rsidRPr="000E6B34" w14:paraId="025E5366" w14:textId="77777777" w:rsidTr="00BF6710">
        <w:trPr>
          <w:trHeight w:val="402"/>
        </w:trPr>
        <w:tc>
          <w:tcPr>
            <w:tcW w:w="648" w:type="dxa"/>
            <w:vAlign w:val="center"/>
          </w:tcPr>
          <w:p w14:paraId="326AECFB" w14:textId="77777777" w:rsidR="009332F7" w:rsidRPr="00845985" w:rsidRDefault="009332F7" w:rsidP="00792244">
            <w:pPr>
              <w:pStyle w:val="Pquestiontextmainstem"/>
              <w:jc w:val="center"/>
              <w:rPr>
                <w:rStyle w:val="Cmathsexpressions"/>
              </w:rPr>
            </w:pPr>
            <w:r w:rsidRPr="00845985">
              <w:rPr>
                <w:rStyle w:val="Cmathsexpressions"/>
              </w:rPr>
              <w:t>x</w:t>
            </w:r>
          </w:p>
        </w:tc>
        <w:tc>
          <w:tcPr>
            <w:tcW w:w="648" w:type="dxa"/>
            <w:vAlign w:val="center"/>
          </w:tcPr>
          <w:p w14:paraId="4B121FB1" w14:textId="77777777" w:rsidR="009332F7" w:rsidRPr="000E6B34" w:rsidRDefault="009332F7" w:rsidP="00792244">
            <w:pPr>
              <w:pStyle w:val="Pquestiontextmainstem"/>
              <w:jc w:val="center"/>
            </w:pPr>
            <w:r w:rsidRPr="000E6B34">
              <w:t>10</w:t>
            </w:r>
          </w:p>
        </w:tc>
        <w:tc>
          <w:tcPr>
            <w:tcW w:w="648" w:type="dxa"/>
            <w:vAlign w:val="center"/>
          </w:tcPr>
          <w:p w14:paraId="1156A039" w14:textId="77777777" w:rsidR="009332F7" w:rsidRPr="000E6B34" w:rsidRDefault="009332F7" w:rsidP="00792244">
            <w:pPr>
              <w:pStyle w:val="Pquestiontextmainstem"/>
              <w:jc w:val="center"/>
            </w:pPr>
            <w:r w:rsidRPr="000E6B34">
              <w:t>20</w:t>
            </w:r>
          </w:p>
        </w:tc>
        <w:tc>
          <w:tcPr>
            <w:tcW w:w="648" w:type="dxa"/>
            <w:vAlign w:val="center"/>
          </w:tcPr>
          <w:p w14:paraId="434D52CB" w14:textId="77777777" w:rsidR="009332F7" w:rsidRPr="000E6B34" w:rsidRDefault="009332F7" w:rsidP="00792244">
            <w:pPr>
              <w:pStyle w:val="Pquestiontextmainstem"/>
              <w:jc w:val="center"/>
            </w:pPr>
            <w:r w:rsidRPr="000E6B34">
              <w:t>8</w:t>
            </w:r>
          </w:p>
        </w:tc>
        <w:tc>
          <w:tcPr>
            <w:tcW w:w="648" w:type="dxa"/>
            <w:vAlign w:val="center"/>
          </w:tcPr>
          <w:p w14:paraId="086E1668" w14:textId="77777777" w:rsidR="009332F7" w:rsidRPr="000E6B34" w:rsidRDefault="009332F7" w:rsidP="00792244">
            <w:pPr>
              <w:pStyle w:val="Pquestiontextmainstem"/>
              <w:jc w:val="center"/>
            </w:pPr>
            <w:r w:rsidRPr="000E6B34">
              <w:t>30</w:t>
            </w:r>
          </w:p>
        </w:tc>
      </w:tr>
      <w:tr w:rsidR="009332F7" w:rsidRPr="000E6B34" w14:paraId="75DD6509" w14:textId="77777777" w:rsidTr="00BF6710">
        <w:trPr>
          <w:trHeight w:val="421"/>
        </w:trPr>
        <w:tc>
          <w:tcPr>
            <w:tcW w:w="648" w:type="dxa"/>
            <w:vAlign w:val="center"/>
          </w:tcPr>
          <w:p w14:paraId="77B22BB2" w14:textId="77777777" w:rsidR="009332F7" w:rsidRPr="00845985" w:rsidRDefault="009332F7" w:rsidP="00792244">
            <w:pPr>
              <w:pStyle w:val="Pquestiontextmainstem"/>
              <w:jc w:val="center"/>
              <w:rPr>
                <w:rStyle w:val="Cmathsexpressions"/>
              </w:rPr>
            </w:pPr>
            <w:r w:rsidRPr="00845985">
              <w:rPr>
                <w:rStyle w:val="Cmathsexpressions"/>
              </w:rPr>
              <w:t>y</w:t>
            </w:r>
          </w:p>
        </w:tc>
        <w:tc>
          <w:tcPr>
            <w:tcW w:w="648" w:type="dxa"/>
            <w:vAlign w:val="center"/>
          </w:tcPr>
          <w:p w14:paraId="09433BFD" w14:textId="77777777" w:rsidR="009332F7" w:rsidRPr="000E6B34" w:rsidRDefault="009332F7" w:rsidP="00792244">
            <w:pPr>
              <w:pStyle w:val="Pquestiontextmainstem"/>
              <w:jc w:val="center"/>
            </w:pPr>
            <w:r w:rsidRPr="000E6B34">
              <w:t>21</w:t>
            </w:r>
          </w:p>
        </w:tc>
        <w:tc>
          <w:tcPr>
            <w:tcW w:w="648" w:type="dxa"/>
            <w:vAlign w:val="center"/>
          </w:tcPr>
          <w:p w14:paraId="736107BD" w14:textId="77777777" w:rsidR="009332F7" w:rsidRPr="000E6B34" w:rsidRDefault="009332F7" w:rsidP="00792244">
            <w:pPr>
              <w:pStyle w:val="Pquestiontextmainstem"/>
              <w:jc w:val="center"/>
            </w:pPr>
            <w:r w:rsidRPr="000E6B34">
              <w:t>41</w:t>
            </w:r>
          </w:p>
        </w:tc>
        <w:tc>
          <w:tcPr>
            <w:tcW w:w="648" w:type="dxa"/>
            <w:vAlign w:val="center"/>
          </w:tcPr>
          <w:p w14:paraId="6C72CBA7" w14:textId="77777777" w:rsidR="009332F7" w:rsidRPr="000E6B34" w:rsidRDefault="009332F7" w:rsidP="00792244">
            <w:pPr>
              <w:pStyle w:val="Pquestiontextmainstem"/>
              <w:jc w:val="center"/>
            </w:pPr>
            <w:r w:rsidRPr="000E6B34">
              <w:t>17</w:t>
            </w:r>
          </w:p>
        </w:tc>
        <w:tc>
          <w:tcPr>
            <w:tcW w:w="648" w:type="dxa"/>
            <w:vAlign w:val="center"/>
          </w:tcPr>
          <w:p w14:paraId="0AFBB863" w14:textId="77777777" w:rsidR="009332F7" w:rsidRPr="000E6B34" w:rsidRDefault="009332F7" w:rsidP="00792244">
            <w:pPr>
              <w:pStyle w:val="Pquestiontextmainstem"/>
              <w:jc w:val="center"/>
            </w:pPr>
            <w:r w:rsidRPr="000E6B34">
              <w:t>61</w:t>
            </w:r>
          </w:p>
        </w:tc>
      </w:tr>
    </w:tbl>
    <w:p w14:paraId="20695BE1" w14:textId="77777777" w:rsidR="00737933" w:rsidRDefault="00737933" w:rsidP="009332F7">
      <w:pPr>
        <w:pStyle w:val="Pquestiontextmcqoptions"/>
        <w:rPr>
          <w:rStyle w:val="Cquestionpartlabelbold"/>
          <w:rFonts w:eastAsiaTheme="majorEastAsia"/>
        </w:rPr>
      </w:pPr>
    </w:p>
    <w:p w14:paraId="4979F784" w14:textId="77777777" w:rsidR="009332F7" w:rsidRPr="005E251A" w:rsidRDefault="009332F7" w:rsidP="009332F7">
      <w:pPr>
        <w:pStyle w:val="Pquestiontextmcqoptions"/>
        <w:rPr>
          <w:lang w:val="es-VE"/>
        </w:rPr>
      </w:pPr>
      <w:r w:rsidRPr="005E251A">
        <w:rPr>
          <w:rStyle w:val="Cquestionpartlabelbold"/>
          <w:rFonts w:eastAsiaTheme="majorEastAsia"/>
          <w:lang w:val="es-VE"/>
        </w:rPr>
        <w:t>A</w:t>
      </w:r>
      <w:r w:rsidRPr="005E251A">
        <w:rPr>
          <w:rStyle w:val="Cquestionpartlabelbold"/>
          <w:rFonts w:eastAsiaTheme="majorEastAsia"/>
          <w:lang w:val="es-VE"/>
        </w:rPr>
        <w:tab/>
      </w:r>
      <w:r w:rsidRPr="005E251A">
        <w:rPr>
          <w:rStyle w:val="Cmathsexpressions"/>
          <w:lang w:val="es-VE"/>
        </w:rPr>
        <w:t xml:space="preserve">y </w:t>
      </w:r>
      <w:r w:rsidRPr="005E251A">
        <w:rPr>
          <w:lang w:val="es-VE"/>
        </w:rPr>
        <w:t>= 1 + 2</w:t>
      </w:r>
      <w:r w:rsidRPr="005E251A">
        <w:rPr>
          <w:rStyle w:val="Cmathsexpressions"/>
          <w:lang w:val="es-VE"/>
        </w:rPr>
        <w:t>x</w:t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rStyle w:val="Cquestionpartlabelbold"/>
          <w:rFonts w:eastAsiaTheme="majorEastAsia"/>
          <w:lang w:val="es-VE"/>
        </w:rPr>
        <w:t>B</w:t>
      </w:r>
      <w:r w:rsidRPr="005E251A">
        <w:rPr>
          <w:rStyle w:val="Cquestionpartlabelbold"/>
          <w:rFonts w:eastAsiaTheme="majorEastAsia"/>
          <w:lang w:val="es-VE"/>
        </w:rPr>
        <w:tab/>
      </w:r>
      <w:r w:rsidRPr="005E251A">
        <w:rPr>
          <w:rStyle w:val="Cmathsexpressions"/>
          <w:lang w:val="es-VE"/>
        </w:rPr>
        <w:t xml:space="preserve">x </w:t>
      </w:r>
      <w:r w:rsidRPr="005E251A">
        <w:rPr>
          <w:lang w:val="es-VE"/>
        </w:rPr>
        <w:t>= 2</w:t>
      </w:r>
      <w:r w:rsidRPr="005E251A">
        <w:rPr>
          <w:rStyle w:val="Cmathsexpressions"/>
          <w:lang w:val="es-VE"/>
        </w:rPr>
        <w:t>y</w:t>
      </w:r>
      <w:r w:rsidRPr="005E251A">
        <w:rPr>
          <w:lang w:val="es-VE"/>
        </w:rPr>
        <w:t xml:space="preserve"> – 1</w:t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rStyle w:val="Cquestionpartlabelbold"/>
          <w:rFonts w:eastAsiaTheme="majorEastAsia"/>
          <w:lang w:val="es-VE"/>
        </w:rPr>
        <w:t>C</w:t>
      </w:r>
      <w:r w:rsidRPr="005E251A">
        <w:rPr>
          <w:rStyle w:val="Cquestionpartlabelbold"/>
          <w:rFonts w:eastAsiaTheme="majorEastAsia"/>
          <w:lang w:val="es-VE"/>
        </w:rPr>
        <w:tab/>
      </w:r>
      <w:r w:rsidRPr="005E251A">
        <w:rPr>
          <w:rStyle w:val="Cmathsexpressions"/>
          <w:lang w:val="es-VE"/>
        </w:rPr>
        <w:t xml:space="preserve">x </w:t>
      </w:r>
      <w:r w:rsidRPr="005E251A">
        <w:rPr>
          <w:lang w:val="es-VE"/>
        </w:rPr>
        <w:t xml:space="preserve">+ </w:t>
      </w:r>
      <w:r w:rsidRPr="005E251A">
        <w:rPr>
          <w:rStyle w:val="Cmathsexpressions"/>
          <w:lang w:val="es-VE"/>
        </w:rPr>
        <w:t>y</w:t>
      </w:r>
      <w:r w:rsidRPr="005E251A">
        <w:rPr>
          <w:lang w:val="es-VE"/>
        </w:rPr>
        <w:t xml:space="preserve"> = 31</w:t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rStyle w:val="Cquestionpartlabelbold"/>
          <w:rFonts w:eastAsiaTheme="majorEastAsia"/>
          <w:lang w:val="es-VE"/>
        </w:rPr>
        <w:t>D</w:t>
      </w:r>
      <w:r w:rsidRPr="005E251A">
        <w:rPr>
          <w:rStyle w:val="Cquestionpartlabelbold"/>
          <w:rFonts w:eastAsiaTheme="majorEastAsia"/>
          <w:lang w:val="es-VE"/>
        </w:rPr>
        <w:tab/>
      </w:r>
      <w:r w:rsidRPr="005E251A">
        <w:rPr>
          <w:rStyle w:val="Cmathsexpressions"/>
          <w:lang w:val="es-VE"/>
        </w:rPr>
        <w:t>y</w:t>
      </w:r>
      <w:r w:rsidRPr="005E251A">
        <w:rPr>
          <w:lang w:val="es-VE"/>
        </w:rPr>
        <w:t xml:space="preserve"> = 3(</w:t>
      </w:r>
      <w:r w:rsidRPr="005E251A">
        <w:rPr>
          <w:rStyle w:val="Cmathsexpressions"/>
          <w:lang w:val="es-VE"/>
        </w:rPr>
        <w:t>x</w:t>
      </w:r>
      <w:r w:rsidRPr="005E251A">
        <w:rPr>
          <w:lang w:val="es-VE"/>
        </w:rPr>
        <w:t xml:space="preserve"> – 3)</w:t>
      </w:r>
    </w:p>
    <w:p w14:paraId="6719567F" w14:textId="77777777" w:rsidR="007728BD" w:rsidRDefault="007728BD" w:rsidP="007728BD">
      <w:pPr>
        <w:pStyle w:val="Psectionresults"/>
      </w:pPr>
      <w:r w:rsidRPr="00F16CD2">
        <w:t xml:space="preserve">Multiple-choice total marks:  </w:t>
      </w:r>
      <w:r>
        <w:t>____ / 12</w:t>
      </w:r>
    </w:p>
    <w:p w14:paraId="059A8873" w14:textId="77777777" w:rsidR="009332F7" w:rsidRPr="00192E14" w:rsidRDefault="009332F7" w:rsidP="00301519">
      <w:pPr>
        <w:pStyle w:val="Psectionheading"/>
      </w:pPr>
      <w:r w:rsidRPr="00192E14">
        <w:t>Short answer section</w:t>
      </w:r>
    </w:p>
    <w:p w14:paraId="14715289" w14:textId="5CB7B016" w:rsidR="009332F7" w:rsidRDefault="009332F7" w:rsidP="00D609E5">
      <w:pPr>
        <w:pStyle w:val="Pquestionheadingsx1stafterhead"/>
      </w:pPr>
      <w:r w:rsidRPr="00FB3505">
        <w:t xml:space="preserve">Question </w:t>
      </w:r>
      <w:r>
        <w:t>13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</w:r>
      <w:r w:rsidR="00CC0DDA">
        <w:t>[5.3, 5.7]</w:t>
      </w:r>
    </w:p>
    <w:p w14:paraId="5A78126E" w14:textId="77777777" w:rsidR="009332F7" w:rsidRPr="000E6B34" w:rsidRDefault="009332F7" w:rsidP="009332F7">
      <w:pPr>
        <w:pStyle w:val="Pquestiontextmainstem"/>
      </w:pPr>
      <w:r w:rsidRPr="000E6B34">
        <w:t>Use words from the list below to complete the following sentences.</w:t>
      </w:r>
    </w:p>
    <w:p w14:paraId="4B67FCCC" w14:textId="10132EB7" w:rsidR="009332F7" w:rsidRDefault="009332F7" w:rsidP="009332F7">
      <w:pPr>
        <w:pStyle w:val="Pquestiontextmainstem"/>
        <w:rPr>
          <w:rStyle w:val="Cmathsexpressions"/>
        </w:rPr>
      </w:pPr>
      <w:r w:rsidRPr="00845985">
        <w:rPr>
          <w:rStyle w:val="Cmathsexpressions"/>
        </w:rPr>
        <w:t>coefficient</w:t>
      </w:r>
      <w:r w:rsidRPr="00845985">
        <w:rPr>
          <w:rStyle w:val="Cmathsexpressions"/>
        </w:rPr>
        <w:tab/>
        <w:t>linear graph</w:t>
      </w:r>
      <w:r w:rsidRPr="00845985">
        <w:rPr>
          <w:rStyle w:val="Cmathsexpressions"/>
        </w:rPr>
        <w:tab/>
        <w:t>x-axis</w:t>
      </w:r>
      <w:r w:rsidRPr="00845985">
        <w:rPr>
          <w:rStyle w:val="Cmathsexpressions"/>
        </w:rPr>
        <w:tab/>
        <w:t>relationship</w:t>
      </w:r>
      <w:r w:rsidRPr="00845985">
        <w:rPr>
          <w:rStyle w:val="Cmathsexpressions"/>
        </w:rPr>
        <w:tab/>
      </w:r>
      <w:r w:rsidR="00FD27DC">
        <w:rPr>
          <w:rStyle w:val="Cmathsexpressions"/>
        </w:rPr>
        <w:t>flowchart</w:t>
      </w:r>
      <w:r w:rsidRPr="00845985">
        <w:rPr>
          <w:rStyle w:val="Cmathsexpressions"/>
        </w:rPr>
        <w:tab/>
        <w:t>table of values</w:t>
      </w:r>
      <w:r w:rsidRPr="00845985">
        <w:rPr>
          <w:rStyle w:val="Cmathsexpressions"/>
        </w:rPr>
        <w:tab/>
      </w:r>
      <w:r w:rsidR="00942619">
        <w:rPr>
          <w:rStyle w:val="Cmathsexpressions"/>
        </w:rPr>
        <w:tab/>
      </w:r>
      <w:r w:rsidRPr="00845985">
        <w:rPr>
          <w:rStyle w:val="Cmathsexpressions"/>
        </w:rPr>
        <w:t>quadrant</w:t>
      </w:r>
    </w:p>
    <w:p w14:paraId="41979384" w14:textId="77777777" w:rsidR="00BF6710" w:rsidRDefault="00BF6710" w:rsidP="009332F7">
      <w:pPr>
        <w:pStyle w:val="Pquestiontextpartsa"/>
        <w:rPr>
          <w:rStyle w:val="Cquestionpartlabelbold"/>
          <w:rFonts w:eastAsiaTheme="majorEastAsia"/>
        </w:rPr>
      </w:pPr>
    </w:p>
    <w:p w14:paraId="6A02B184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>A ____________________ is a step-by-step instruction for performing a set task.</w:t>
      </w:r>
    </w:p>
    <w:p w14:paraId="6F030D0F" w14:textId="77777777" w:rsidR="00BF6710" w:rsidRDefault="00BF6710" w:rsidP="009332F7">
      <w:pPr>
        <w:pStyle w:val="Pquestiontextpartsa"/>
        <w:rPr>
          <w:rStyle w:val="Cquestionpartlabelbold"/>
          <w:rFonts w:eastAsiaTheme="majorEastAsia"/>
        </w:rPr>
      </w:pPr>
    </w:p>
    <w:p w14:paraId="187313DD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0E6B34">
        <w:t>A _______________________ means that variables are connected in some way so that</w:t>
      </w:r>
      <w:r>
        <w:t xml:space="preserve"> </w:t>
      </w:r>
      <w:r w:rsidRPr="000E6B34">
        <w:t>changing the value of one affects the value of the other.</w:t>
      </w:r>
    </w:p>
    <w:p w14:paraId="6318FE0B" w14:textId="77777777" w:rsidR="00BF6710" w:rsidRDefault="00BF6710" w:rsidP="009332F7">
      <w:pPr>
        <w:pStyle w:val="Pquestiontextpartsa"/>
        <w:rPr>
          <w:rStyle w:val="Cquestionpartlabelbold"/>
          <w:rFonts w:eastAsiaTheme="majorEastAsia"/>
        </w:rPr>
      </w:pPr>
    </w:p>
    <w:p w14:paraId="20ADEF0B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9E39B3">
        <w:t>The point (-2, 0) lies on the ______________________________.</w:t>
      </w:r>
    </w:p>
    <w:p w14:paraId="50D6E71A" w14:textId="77777777" w:rsidR="00BF6710" w:rsidRDefault="00BF6710" w:rsidP="009332F7">
      <w:pPr>
        <w:pStyle w:val="Pquestiontextpartsa"/>
        <w:rPr>
          <w:rStyle w:val="Cquestionpartlabelbold"/>
          <w:rFonts w:eastAsiaTheme="majorEastAsia"/>
        </w:rPr>
      </w:pPr>
    </w:p>
    <w:p w14:paraId="74E7E01B" w14:textId="77777777" w:rsidR="009332F7" w:rsidRPr="007E57EC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>(d)</w:t>
      </w:r>
      <w:r w:rsidRPr="009E39B3">
        <w:rPr>
          <w:rStyle w:val="Ptimtext"/>
          <w:b w:val="0"/>
          <w:bCs w:val="0"/>
        </w:rPr>
        <w:tab/>
      </w:r>
      <w:r w:rsidRPr="007E57EC">
        <w:t>The point (-1, -2) is in the third ________________________ of the Cartesian plane.</w:t>
      </w:r>
    </w:p>
    <w:p w14:paraId="7E8D6FC1" w14:textId="0F8EB419" w:rsidR="009332F7" w:rsidRDefault="009332F7" w:rsidP="009332F7">
      <w:pPr>
        <w:pStyle w:val="Pquestionheadingsx"/>
      </w:pPr>
      <w:r w:rsidRPr="00FB3505">
        <w:lastRenderedPageBreak/>
        <w:t xml:space="preserve">Question </w:t>
      </w:r>
      <w:r>
        <w:t>14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</w:r>
      <w:r w:rsidR="00CC0DDA">
        <w:t>[5.6]</w:t>
      </w:r>
    </w:p>
    <w:p w14:paraId="13053A60" w14:textId="484263D5" w:rsidR="009332F7" w:rsidRDefault="009332F7" w:rsidP="009332F7">
      <w:pPr>
        <w:pStyle w:val="Pquestiontextmainstem"/>
      </w:pPr>
      <w:r w:rsidRPr="000E6B34">
        <w:t>Define ‘</w:t>
      </w:r>
      <w:r w:rsidR="00CC0DDA">
        <w:t>non-</w:t>
      </w:r>
      <w:r w:rsidRPr="000E6B34">
        <w:t>like terms’. G</w:t>
      </w:r>
      <w:r w:rsidR="00740E84">
        <w:t>ive two different examples of non-</w:t>
      </w:r>
      <w:r w:rsidRPr="000E6B34">
        <w:t>like terms.</w:t>
      </w:r>
    </w:p>
    <w:p w14:paraId="4A9D20B5" w14:textId="77777777" w:rsidR="009332F7" w:rsidRDefault="009332F7" w:rsidP="009332F7">
      <w:pPr>
        <w:pStyle w:val="Pquestiontextmainstem"/>
      </w:pPr>
    </w:p>
    <w:p w14:paraId="08FCA390" w14:textId="77777777" w:rsidR="009332F7" w:rsidRDefault="009332F7" w:rsidP="009332F7">
      <w:pPr>
        <w:pStyle w:val="Pquestiontextmainstem"/>
      </w:pPr>
    </w:p>
    <w:p w14:paraId="5F1B7CB0" w14:textId="77777777" w:rsidR="009332F7" w:rsidRDefault="009332F7" w:rsidP="009332F7">
      <w:pPr>
        <w:pStyle w:val="Pquestiontextmainstem"/>
      </w:pPr>
    </w:p>
    <w:p w14:paraId="4A08A689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15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1</w:t>
      </w:r>
      <w:r w:rsidRPr="00FB3505">
        <w:t>]</w:t>
      </w:r>
    </w:p>
    <w:p w14:paraId="48E9BFDE" w14:textId="77777777" w:rsidR="009332F7" w:rsidRDefault="009332F7" w:rsidP="009332F7">
      <w:pPr>
        <w:pStyle w:val="Pquestiontextmainstem"/>
      </w:pPr>
      <w:r w:rsidRPr="000E6B34">
        <w:t>Write the following in simplest form using algebra.</w:t>
      </w:r>
    </w:p>
    <w:p w14:paraId="4A728948" w14:textId="77777777" w:rsidR="009332F7" w:rsidRDefault="009332F7" w:rsidP="009332F7">
      <w:pPr>
        <w:pStyle w:val="Pquestiontextpartsa"/>
        <w:rPr>
          <w:rStyle w:val="Cmathsexpressions"/>
        </w:rPr>
      </w:pPr>
      <w:r w:rsidRPr="009E39B3">
        <w:rPr>
          <w:rStyle w:val="Cquestionpartlabelbold"/>
          <w:rFonts w:eastAsiaTheme="majorEastAsia"/>
        </w:rPr>
        <w:t>(a)</w:t>
      </w:r>
      <w:r>
        <w:tab/>
      </w:r>
      <w:r w:rsidRPr="000E6B34">
        <w:t>‘</w:t>
      </w:r>
      <w:r w:rsidRPr="00845985">
        <w:rPr>
          <w:rStyle w:val="Cmathsexpressions"/>
        </w:rPr>
        <w:t xml:space="preserve">a </w:t>
      </w:r>
      <w:r w:rsidRPr="000E6B34">
        <w:t xml:space="preserve">is multiplied by itself, </w:t>
      </w:r>
      <w:r w:rsidRPr="00845985">
        <w:rPr>
          <w:rStyle w:val="Cmathsexpressions"/>
        </w:rPr>
        <w:t>b</w:t>
      </w:r>
      <w:r w:rsidRPr="000E6B34">
        <w:t xml:space="preserve"> is multiplied by itself, then the two results are added together’</w:t>
      </w:r>
      <w:r w:rsidRPr="00845985">
        <w:rPr>
          <w:rStyle w:val="Cmathsexpressions"/>
        </w:rPr>
        <w:t>.</w:t>
      </w:r>
    </w:p>
    <w:p w14:paraId="27095CA2" w14:textId="77777777" w:rsidR="009332F7" w:rsidRDefault="009332F7" w:rsidP="009332F7">
      <w:pPr>
        <w:pStyle w:val="Pquestiontextpartsa"/>
      </w:pPr>
    </w:p>
    <w:p w14:paraId="2D3385A6" w14:textId="77777777" w:rsidR="009332F7" w:rsidRDefault="009332F7" w:rsidP="009332F7">
      <w:pPr>
        <w:pStyle w:val="Pquestiontextpartsa"/>
      </w:pPr>
    </w:p>
    <w:p w14:paraId="2C9B0021" w14:textId="77777777" w:rsidR="009332F7" w:rsidRPr="007728BD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 xml:space="preserve"> (b)</w:t>
      </w:r>
      <w:r w:rsidRPr="007728BD">
        <w:rPr>
          <w:b/>
          <w:bCs/>
        </w:rPr>
        <w:tab/>
      </w:r>
      <w:r w:rsidRPr="007728BD">
        <w:t xml:space="preserve">‘The square root of </w:t>
      </w:r>
      <w:r w:rsidRPr="00CC0DDA">
        <w:rPr>
          <w:rStyle w:val="Cmathsexpressions"/>
        </w:rPr>
        <w:t>x</w:t>
      </w:r>
      <w:r w:rsidRPr="007728BD">
        <w:t xml:space="preserve"> is halved and then has 3 added to it’.</w:t>
      </w:r>
    </w:p>
    <w:p w14:paraId="5160CF20" w14:textId="77777777" w:rsidR="009332F7" w:rsidRDefault="009332F7" w:rsidP="009332F7">
      <w:pPr>
        <w:pStyle w:val="Pquestiontextpartsa"/>
      </w:pPr>
    </w:p>
    <w:p w14:paraId="09F6D000" w14:textId="77777777" w:rsidR="009332F7" w:rsidRDefault="009332F7" w:rsidP="009332F7">
      <w:pPr>
        <w:pStyle w:val="Pquestiontextpartsa"/>
      </w:pPr>
    </w:p>
    <w:p w14:paraId="5C964D84" w14:textId="77777777" w:rsidR="009332F7" w:rsidRPr="009E39B3" w:rsidRDefault="009332F7" w:rsidP="009332F7">
      <w:pPr>
        <w:pStyle w:val="Pquestiontextpartsa"/>
      </w:pPr>
    </w:p>
    <w:p w14:paraId="0D289FAA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16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1</w:t>
      </w:r>
      <w:r w:rsidRPr="00FB3505">
        <w:t>]</w:t>
      </w:r>
    </w:p>
    <w:p w14:paraId="6A820702" w14:textId="0E60711E" w:rsidR="009332F7" w:rsidRDefault="009332F7" w:rsidP="009332F7">
      <w:pPr>
        <w:pStyle w:val="Pquestiontextmainstem"/>
      </w:pPr>
      <w:r w:rsidRPr="000E6B34">
        <w:t xml:space="preserve">Charlie has </w:t>
      </w:r>
      <w:r w:rsidRPr="00845985">
        <w:rPr>
          <w:rStyle w:val="Cmathsexpressions"/>
        </w:rPr>
        <w:t>x</w:t>
      </w:r>
      <w:r w:rsidRPr="000E6B34">
        <w:t xml:space="preserve"> </w:t>
      </w:r>
      <w:r w:rsidR="00942619">
        <w:t>T-shirts</w:t>
      </w:r>
      <w:r w:rsidRPr="000E6B34">
        <w:t xml:space="preserve">. Steve has five </w:t>
      </w:r>
      <w:r w:rsidR="00942619">
        <w:t>fewer T-shirts</w:t>
      </w:r>
      <w:r w:rsidRPr="000E6B34">
        <w:t xml:space="preserve"> than Charlie. Sam has two more </w:t>
      </w:r>
      <w:r w:rsidR="00942619">
        <w:t>T-shirts</w:t>
      </w:r>
      <w:r w:rsidRPr="000E6B34">
        <w:t xml:space="preserve"> than Steve.</w:t>
      </w:r>
    </w:p>
    <w:p w14:paraId="1953D828" w14:textId="77777777" w:rsidR="009332F7" w:rsidRDefault="009332F7" w:rsidP="009332F7">
      <w:pPr>
        <w:pStyle w:val="Pquestiontextmainstem"/>
      </w:pPr>
      <w:r w:rsidRPr="000E6B34">
        <w:t>Use algebra to write:</w:t>
      </w:r>
    </w:p>
    <w:p w14:paraId="409836BF" w14:textId="3A4DA481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The number of </w:t>
      </w:r>
      <w:r w:rsidR="00942619">
        <w:t>T-shirts</w:t>
      </w:r>
      <w:r w:rsidRPr="000E6B34">
        <w:t xml:space="preserve"> that Steve has.  </w:t>
      </w:r>
    </w:p>
    <w:p w14:paraId="009153DC" w14:textId="77777777" w:rsidR="009332F7" w:rsidRDefault="009332F7" w:rsidP="009332F7">
      <w:pPr>
        <w:pStyle w:val="Pquestiontextpartsa"/>
      </w:pPr>
    </w:p>
    <w:p w14:paraId="4982D5B9" w14:textId="77777777" w:rsidR="00BF6710" w:rsidRDefault="00BF6710" w:rsidP="009332F7">
      <w:pPr>
        <w:pStyle w:val="Pquestiontextpartsa"/>
      </w:pPr>
    </w:p>
    <w:p w14:paraId="624AE01C" w14:textId="32BEB92A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The number of </w:t>
      </w:r>
      <w:r w:rsidR="00942619">
        <w:t>T-shirts</w:t>
      </w:r>
      <w:r w:rsidRPr="000E6B34">
        <w:t xml:space="preserve"> that Sam has.</w:t>
      </w:r>
    </w:p>
    <w:p w14:paraId="6D846D0F" w14:textId="77777777" w:rsidR="009332F7" w:rsidRDefault="009332F7" w:rsidP="009332F7">
      <w:pPr>
        <w:pStyle w:val="Pquestiontextpartsa"/>
      </w:pPr>
    </w:p>
    <w:p w14:paraId="3B4DF29F" w14:textId="77777777" w:rsidR="00BF6710" w:rsidRDefault="00BF6710" w:rsidP="009332F7">
      <w:pPr>
        <w:pStyle w:val="Pquestiontextpartsa"/>
      </w:pPr>
    </w:p>
    <w:p w14:paraId="0C58CA6B" w14:textId="55BCDD4E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The number of </w:t>
      </w:r>
      <w:r w:rsidR="00942619">
        <w:t>T-shirts</w:t>
      </w:r>
      <w:r w:rsidR="00BF6710">
        <w:t xml:space="preserve"> that the three of them </w:t>
      </w:r>
      <w:r w:rsidRPr="000E6B34">
        <w:t>have altogether. (Simplify your answer.)</w:t>
      </w:r>
    </w:p>
    <w:p w14:paraId="455A28FD" w14:textId="77777777" w:rsidR="009332F7" w:rsidRDefault="009332F7" w:rsidP="009332F7">
      <w:pPr>
        <w:pStyle w:val="Pquestiontextpartsa"/>
      </w:pPr>
    </w:p>
    <w:p w14:paraId="3861A47D" w14:textId="77777777" w:rsidR="00BF6710" w:rsidRDefault="00BF6710" w:rsidP="009332F7">
      <w:pPr>
        <w:pStyle w:val="Pquestiontextpartsa"/>
      </w:pPr>
    </w:p>
    <w:p w14:paraId="2EE33BA4" w14:textId="77777777" w:rsidR="009332F7" w:rsidRDefault="009332F7" w:rsidP="009332F7">
      <w:pPr>
        <w:pStyle w:val="Pquestiontextpartsa"/>
      </w:pPr>
    </w:p>
    <w:p w14:paraId="5E73D23A" w14:textId="4C432AB3" w:rsidR="009332F7" w:rsidRDefault="009332F7" w:rsidP="009332F7">
      <w:pPr>
        <w:pStyle w:val="Pquestionheadingsx"/>
      </w:pPr>
      <w:r w:rsidRPr="00FB3505">
        <w:t xml:space="preserve">Question </w:t>
      </w:r>
      <w:r>
        <w:t>17</w:t>
      </w:r>
      <w:r>
        <w:tab/>
      </w:r>
      <w:r w:rsidR="00DD1E57"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1</w:t>
      </w:r>
      <w:r w:rsidRPr="00FB3505">
        <w:t>]</w:t>
      </w:r>
    </w:p>
    <w:p w14:paraId="1C54D822" w14:textId="77777777" w:rsidR="009332F7" w:rsidRDefault="009332F7" w:rsidP="009332F7">
      <w:pPr>
        <w:pStyle w:val="Pquestiontextmainstem"/>
      </w:pPr>
      <w:r w:rsidRPr="000E6B34">
        <w:t xml:space="preserve">At our home there are </w:t>
      </w:r>
      <w:r w:rsidRPr="00845985">
        <w:rPr>
          <w:rStyle w:val="Cmathsexpressions"/>
        </w:rPr>
        <w:t>p</w:t>
      </w:r>
      <w:r w:rsidRPr="000E6B34">
        <w:t xml:space="preserve"> cars, </w:t>
      </w:r>
      <w:r w:rsidRPr="00845985">
        <w:rPr>
          <w:rStyle w:val="Cmathsexpressions"/>
        </w:rPr>
        <w:t>q</w:t>
      </w:r>
      <w:r w:rsidRPr="000E6B34">
        <w:t xml:space="preserve"> bicycles, </w:t>
      </w:r>
      <w:r w:rsidRPr="00845985">
        <w:rPr>
          <w:rStyle w:val="Cmathsexpressions"/>
        </w:rPr>
        <w:t>r</w:t>
      </w:r>
      <w:r w:rsidRPr="000E6B34">
        <w:t xml:space="preserve"> tricycles and </w:t>
      </w:r>
      <w:r w:rsidRPr="00845985">
        <w:rPr>
          <w:rStyle w:val="Cmathsexpressions"/>
        </w:rPr>
        <w:t>s</w:t>
      </w:r>
      <w:r w:rsidRPr="000E6B34">
        <w:t xml:space="preserve"> unicycles.</w:t>
      </w:r>
      <w:r>
        <w:t xml:space="preserve"> </w:t>
      </w:r>
      <w:r w:rsidRPr="000E6B34">
        <w:t>(Note: Tricycles have 3 wheels, unicycles have 1 wheel.)</w:t>
      </w:r>
    </w:p>
    <w:p w14:paraId="7DF45AC0" w14:textId="6DB4560F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9E39B3">
        <w:t xml:space="preserve">Write </w:t>
      </w:r>
      <w:r w:rsidR="00CC0DDA">
        <w:t>an</w:t>
      </w:r>
      <w:r w:rsidRPr="009E39B3">
        <w:t xml:space="preserve"> expr</w:t>
      </w:r>
      <w:r w:rsidR="00CC0DDA">
        <w:t xml:space="preserve">ession </w:t>
      </w:r>
      <w:r w:rsidR="00BF6710">
        <w:t>for the total number of</w:t>
      </w:r>
      <w:r w:rsidR="00CC0DDA">
        <w:t xml:space="preserve"> wheel</w:t>
      </w:r>
      <w:r w:rsidRPr="009E39B3">
        <w:t>s</w:t>
      </w:r>
      <w:r w:rsidR="00CC0DDA">
        <w:t>.</w:t>
      </w:r>
    </w:p>
    <w:p w14:paraId="69E40CC9" w14:textId="77777777" w:rsidR="009332F7" w:rsidRDefault="009332F7" w:rsidP="009332F7">
      <w:pPr>
        <w:pStyle w:val="Pquestiontextpartsa"/>
      </w:pPr>
    </w:p>
    <w:p w14:paraId="45100A13" w14:textId="77777777" w:rsidR="00DD1E57" w:rsidRDefault="00DD1E57" w:rsidP="009332F7">
      <w:pPr>
        <w:pStyle w:val="Pquestiontextpartsa"/>
      </w:pPr>
    </w:p>
    <w:p w14:paraId="6CCB69B0" w14:textId="076D9451" w:rsidR="009332F7" w:rsidRDefault="009332F7" w:rsidP="009332F7">
      <w:pPr>
        <w:pStyle w:val="Pquestiontextpartsa"/>
        <w:rPr>
          <w:rStyle w:val="Cmathsexpressions"/>
        </w:rPr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845985">
        <w:t xml:space="preserve">If there are six unicycles and one tricycle and 27 </w:t>
      </w:r>
      <w:r w:rsidR="00CC0DDA">
        <w:t>wheel</w:t>
      </w:r>
      <w:r w:rsidRPr="00845985">
        <w:t xml:space="preserve">s altogether, find a possible set of values for </w:t>
      </w:r>
      <w:r w:rsidRPr="00845985">
        <w:rPr>
          <w:rStyle w:val="Cmathsexpressions"/>
        </w:rPr>
        <w:t>p</w:t>
      </w:r>
      <w:r w:rsidRPr="00845985">
        <w:t xml:space="preserve"> (cars) and </w:t>
      </w:r>
      <w:r w:rsidRPr="00845985">
        <w:rPr>
          <w:rStyle w:val="Cmathsexpressions"/>
        </w:rPr>
        <w:t xml:space="preserve">q </w:t>
      </w:r>
      <w:r w:rsidRPr="00845985">
        <w:t>(bicycles)</w:t>
      </w:r>
      <w:r w:rsidRPr="00845985">
        <w:rPr>
          <w:rStyle w:val="Cmathsexpressions"/>
        </w:rPr>
        <w:t>.</w:t>
      </w:r>
    </w:p>
    <w:p w14:paraId="52A269A4" w14:textId="77777777" w:rsidR="009332F7" w:rsidRDefault="009332F7" w:rsidP="009332F7">
      <w:pPr>
        <w:pStyle w:val="Pquestiontextpartsa"/>
      </w:pPr>
    </w:p>
    <w:p w14:paraId="3BBB9737" w14:textId="77777777" w:rsidR="009332F7" w:rsidRDefault="009332F7" w:rsidP="009332F7">
      <w:pPr>
        <w:pStyle w:val="Pquestiontextpartsa"/>
      </w:pPr>
    </w:p>
    <w:p w14:paraId="1DA2FAE4" w14:textId="77777777" w:rsidR="009332F7" w:rsidRDefault="009332F7" w:rsidP="00BF6710">
      <w:pPr>
        <w:pStyle w:val="Pquestionheadingsx"/>
      </w:pPr>
      <w:r w:rsidRPr="00FB3505">
        <w:lastRenderedPageBreak/>
        <w:t xml:space="preserve">Question </w:t>
      </w:r>
      <w:r>
        <w:t>18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2</w:t>
      </w:r>
      <w:r w:rsidRPr="00FB3505">
        <w:t>]</w:t>
      </w:r>
    </w:p>
    <w:p w14:paraId="107FBCAC" w14:textId="603CB773" w:rsidR="009332F7" w:rsidRDefault="009332F7" w:rsidP="00BF6710">
      <w:pPr>
        <w:pStyle w:val="Pquestiontextmainstem"/>
        <w:keepNext/>
      </w:pPr>
      <w:r w:rsidRPr="000E6B34">
        <w:t>An adult ticket to the zoo costs $</w:t>
      </w:r>
      <w:r w:rsidRPr="00845985">
        <w:rPr>
          <w:rStyle w:val="Cmathsexpressions"/>
        </w:rPr>
        <w:t xml:space="preserve">m </w:t>
      </w:r>
      <w:r w:rsidRPr="000E6B34">
        <w:t>and a child’s ticket to the zoo costs $</w:t>
      </w:r>
      <w:r w:rsidRPr="00845985">
        <w:rPr>
          <w:rStyle w:val="Cmathsexpressions"/>
        </w:rPr>
        <w:t>n</w:t>
      </w:r>
      <w:r w:rsidRPr="000E6B34">
        <w:t xml:space="preserve">. </w:t>
      </w:r>
    </w:p>
    <w:p w14:paraId="0F75BCAC" w14:textId="77777777" w:rsidR="009332F7" w:rsidRPr="000E6B34" w:rsidRDefault="009332F7" w:rsidP="00BF6710">
      <w:pPr>
        <w:pStyle w:val="Pquestiontextpartsa"/>
        <w:keepNext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Define the variables </w:t>
      </w:r>
      <w:r w:rsidRPr="00845985">
        <w:rPr>
          <w:rStyle w:val="Cmathsexpressions"/>
        </w:rPr>
        <w:t xml:space="preserve">m </w:t>
      </w:r>
      <w:r w:rsidRPr="000E6B34">
        <w:t xml:space="preserve">and </w:t>
      </w:r>
      <w:r w:rsidRPr="00845985">
        <w:rPr>
          <w:rStyle w:val="Cmathsexpressions"/>
        </w:rPr>
        <w:t>n.</w:t>
      </w:r>
    </w:p>
    <w:p w14:paraId="32D3D014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02E24E96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3EED7043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35F894C8" w14:textId="58E284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="00DD1E57" w:rsidRPr="000E6B34">
        <w:t>Seven children</w:t>
      </w:r>
      <w:r w:rsidR="00DD1E57">
        <w:t xml:space="preserve"> </w:t>
      </w:r>
      <w:r w:rsidR="00DD1E57" w:rsidRPr="000E6B34">
        <w:t>can enter the zoo for the same price as four adults.</w:t>
      </w:r>
      <w:r w:rsidR="00DD1E57">
        <w:t xml:space="preserve"> </w:t>
      </w:r>
      <w:r w:rsidRPr="000E6B34">
        <w:t>Write an equation for this situation.</w:t>
      </w:r>
    </w:p>
    <w:p w14:paraId="1C70905B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0615435E" w14:textId="77777777" w:rsidR="00301519" w:rsidRDefault="00301519" w:rsidP="009332F7">
      <w:pPr>
        <w:pStyle w:val="Pquestiontextpartsa"/>
        <w:rPr>
          <w:rStyle w:val="Cquestionpartlabelbold"/>
          <w:rFonts w:eastAsiaTheme="majorEastAsia"/>
        </w:rPr>
      </w:pPr>
    </w:p>
    <w:p w14:paraId="3A898E8E" w14:textId="55BBC632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0E6B34">
        <w:t>W</w:t>
      </w:r>
      <w:r w:rsidR="000C39EE">
        <w:t>rite an expression for</w:t>
      </w:r>
      <w:r w:rsidRPr="000E6B34">
        <w:t xml:space="preserve"> 14 child’s tickets in terms of </w:t>
      </w:r>
      <w:r w:rsidRPr="00845985">
        <w:rPr>
          <w:rStyle w:val="Cmathsexpressions"/>
        </w:rPr>
        <w:t>m</w:t>
      </w:r>
      <w:r w:rsidR="000C39EE" w:rsidRPr="000C39EE">
        <w:t>.</w:t>
      </w:r>
    </w:p>
    <w:p w14:paraId="4A2EB374" w14:textId="77777777" w:rsidR="009332F7" w:rsidRDefault="009332F7" w:rsidP="009332F7">
      <w:pPr>
        <w:pStyle w:val="Pquestiontextpartsa"/>
      </w:pPr>
    </w:p>
    <w:p w14:paraId="7CA7491F" w14:textId="77777777" w:rsidR="009332F7" w:rsidRDefault="009332F7" w:rsidP="009332F7">
      <w:pPr>
        <w:pStyle w:val="Pquestiontextpartsa"/>
      </w:pPr>
    </w:p>
    <w:p w14:paraId="646E5DFB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19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2</w:t>
      </w:r>
      <w:r w:rsidRPr="00FB3505">
        <w:t>]</w:t>
      </w:r>
    </w:p>
    <w:p w14:paraId="79185320" w14:textId="57733558" w:rsidR="009332F7" w:rsidRPr="009E39B3" w:rsidRDefault="009332F7" w:rsidP="009332F7">
      <w:pPr>
        <w:pStyle w:val="Pquestiontextmainstem"/>
      </w:pPr>
      <w:r w:rsidRPr="009E39B3">
        <w:t>A storage container of mass 140 kg contains 40 boxes. The total mass of the container and its contents is 1140 kg.</w:t>
      </w:r>
    </w:p>
    <w:p w14:paraId="3539F6E0" w14:textId="6FD010AE" w:rsidR="009332F7" w:rsidRPr="009E39B3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7728BD">
        <w:t>If the variable is defined as the mass of one box, choose a pronumeral to represent the variable.</w:t>
      </w:r>
    </w:p>
    <w:p w14:paraId="0BC0B9C8" w14:textId="77777777" w:rsidR="009332F7" w:rsidRDefault="009332F7" w:rsidP="009332F7">
      <w:pPr>
        <w:pStyle w:val="Pquestiontextpartsa"/>
      </w:pPr>
    </w:p>
    <w:p w14:paraId="5B1FEE94" w14:textId="77777777" w:rsidR="009332F7" w:rsidRDefault="009332F7" w:rsidP="009332F7">
      <w:pPr>
        <w:pStyle w:val="Pquestiontextpartsa"/>
      </w:pPr>
    </w:p>
    <w:p w14:paraId="731097FA" w14:textId="5516D2D8" w:rsidR="009332F7" w:rsidRPr="007728BD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7728BD">
        <w:t xml:space="preserve">Write an equation </w:t>
      </w:r>
      <w:r w:rsidR="000C39EE">
        <w:t>to represent</w:t>
      </w:r>
      <w:r w:rsidRPr="007728BD">
        <w:t xml:space="preserve"> </w:t>
      </w:r>
      <w:r w:rsidR="000C39EE">
        <w:t xml:space="preserve">the </w:t>
      </w:r>
      <w:r w:rsidR="00011628">
        <w:t xml:space="preserve">total </w:t>
      </w:r>
      <w:r w:rsidR="000C39EE">
        <w:t xml:space="preserve">mass of </w:t>
      </w:r>
      <w:r w:rsidR="00011628">
        <w:t>the container</w:t>
      </w:r>
      <w:r w:rsidRPr="007728BD">
        <w:t>.</w:t>
      </w:r>
    </w:p>
    <w:p w14:paraId="46E7F37E" w14:textId="77777777" w:rsidR="00301519" w:rsidRDefault="00301519" w:rsidP="009332F7">
      <w:pPr>
        <w:pStyle w:val="Pquestiontextpartsa"/>
      </w:pPr>
    </w:p>
    <w:p w14:paraId="4B55CEBE" w14:textId="77777777" w:rsidR="009332F7" w:rsidRDefault="009332F7" w:rsidP="009332F7">
      <w:pPr>
        <w:pStyle w:val="Pquestiontextpartsa"/>
      </w:pPr>
    </w:p>
    <w:p w14:paraId="35E92CE9" w14:textId="41B682C2" w:rsidR="009332F7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>(c)</w:t>
      </w:r>
      <w:r w:rsidRPr="00845985">
        <w:rPr>
          <w:rStyle w:val="Ptimtext"/>
        </w:rPr>
        <w:tab/>
      </w:r>
      <w:r w:rsidRPr="009E39B3">
        <w:t>Using the above equation</w:t>
      </w:r>
      <w:r w:rsidR="000C39EE">
        <w:t>,</w:t>
      </w:r>
      <w:r w:rsidRPr="009E39B3">
        <w:t xml:space="preserve"> </w:t>
      </w:r>
      <w:r w:rsidR="000C39EE">
        <w:t>find</w:t>
      </w:r>
      <w:r w:rsidRPr="009E39B3">
        <w:t xml:space="preserve"> the mass of </w:t>
      </w:r>
      <w:r w:rsidR="000C39EE">
        <w:t>one</w:t>
      </w:r>
      <w:r w:rsidRPr="009E39B3">
        <w:t xml:space="preserve"> box</w:t>
      </w:r>
      <w:r>
        <w:t>.</w:t>
      </w:r>
    </w:p>
    <w:p w14:paraId="62B5B56C" w14:textId="77777777" w:rsidR="00301519" w:rsidRDefault="00301519" w:rsidP="009332F7">
      <w:pPr>
        <w:pStyle w:val="Pquestiontextpartsa"/>
      </w:pPr>
    </w:p>
    <w:p w14:paraId="6FFDD370" w14:textId="77777777" w:rsidR="00301519" w:rsidRDefault="00301519" w:rsidP="009332F7">
      <w:pPr>
        <w:pStyle w:val="Pquestiontextpartsa"/>
      </w:pPr>
    </w:p>
    <w:p w14:paraId="1B2D040D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20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2901328D" w14:textId="505AA2AF" w:rsidR="009332F7" w:rsidRDefault="009332F7" w:rsidP="009332F7">
      <w:pPr>
        <w:pStyle w:val="Pquestiontextmainstem"/>
      </w:pPr>
      <w:r w:rsidRPr="000E6B34">
        <w:t>Beth and Daniel went to the Easter Show. Beth spent $25 more than half of the amount that</w:t>
      </w:r>
      <w:r>
        <w:t xml:space="preserve"> </w:t>
      </w:r>
      <w:r w:rsidRPr="000E6B34">
        <w:t xml:space="preserve">Daniel spent. One variable </w:t>
      </w:r>
      <w:r w:rsidR="00011628">
        <w:t>represents</w:t>
      </w:r>
      <w:r w:rsidRPr="000E6B34">
        <w:t xml:space="preserve"> the amount of Beth’s spending and </w:t>
      </w:r>
      <w:r w:rsidR="00011628">
        <w:t>an</w:t>
      </w:r>
      <w:r w:rsidRPr="000E6B34">
        <w:t xml:space="preserve">other variable </w:t>
      </w:r>
      <w:r w:rsidR="00011628">
        <w:t>represents</w:t>
      </w:r>
      <w:r w:rsidRPr="000E6B34">
        <w:t xml:space="preserve"> the amount of Daniel’s spending. Using two pronumerals to represent these variables,</w:t>
      </w:r>
      <w:r>
        <w:t xml:space="preserve"> </w:t>
      </w:r>
      <w:r w:rsidRPr="000E6B34">
        <w:t xml:space="preserve">write an equation </w:t>
      </w:r>
      <w:r w:rsidR="00CC0DDA">
        <w:t>to represent</w:t>
      </w:r>
      <w:r w:rsidRPr="000E6B34">
        <w:t xml:space="preserve"> the amount that Beth spent.</w:t>
      </w:r>
    </w:p>
    <w:p w14:paraId="2DFD1E2B" w14:textId="77777777" w:rsidR="009332F7" w:rsidRPr="000C39EE" w:rsidRDefault="009332F7" w:rsidP="000C39EE">
      <w:pPr>
        <w:pStyle w:val="Pquestiontextmainstem"/>
      </w:pPr>
    </w:p>
    <w:p w14:paraId="627B3461" w14:textId="77777777" w:rsidR="009332F7" w:rsidRPr="000C39EE" w:rsidRDefault="009332F7" w:rsidP="000C39EE">
      <w:pPr>
        <w:pStyle w:val="Pquestiontextmainstem"/>
      </w:pPr>
    </w:p>
    <w:p w14:paraId="1DD6A243" w14:textId="34E16E9E" w:rsidR="009332F7" w:rsidRDefault="009332F7" w:rsidP="009332F7">
      <w:pPr>
        <w:pStyle w:val="Pquestionheadingsx"/>
      </w:pPr>
      <w:r w:rsidRPr="00FB3505">
        <w:t xml:space="preserve">Question </w:t>
      </w:r>
      <w:r>
        <w:t>21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 w:rsidR="00CC0DDA">
        <w:t>3</w:t>
      </w:r>
      <w:r w:rsidRPr="00FB3505">
        <w:t>]</w:t>
      </w:r>
    </w:p>
    <w:p w14:paraId="4E1B9AD0" w14:textId="77777777" w:rsidR="009332F7" w:rsidRDefault="009332F7" w:rsidP="009332F7">
      <w:pPr>
        <w:pStyle w:val="Pquestiontextmainstem"/>
      </w:pPr>
      <w:r w:rsidRPr="000E6B34">
        <w:t xml:space="preserve">‘To find </w:t>
      </w:r>
      <w:r w:rsidRPr="00845985">
        <w:rPr>
          <w:rStyle w:val="Cmathsexpressions"/>
        </w:rPr>
        <w:t>y</w:t>
      </w:r>
      <w:r w:rsidRPr="000E6B34">
        <w:t xml:space="preserve">, multiply </w:t>
      </w:r>
      <w:r w:rsidRPr="00845985">
        <w:rPr>
          <w:rStyle w:val="Cmathsexpressions"/>
        </w:rPr>
        <w:t>x</w:t>
      </w:r>
      <w:r w:rsidRPr="000E6B34">
        <w:t xml:space="preserve"> by itself then double your answer’.</w:t>
      </w:r>
    </w:p>
    <w:p w14:paraId="140EF96D" w14:textId="3BBAE969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Draw a </w:t>
      </w:r>
      <w:r w:rsidR="00FD27DC">
        <w:t>flowchart</w:t>
      </w:r>
      <w:r w:rsidRPr="000E6B34">
        <w:t xml:space="preserve"> for this rule.</w:t>
      </w:r>
    </w:p>
    <w:p w14:paraId="1D83989A" w14:textId="77777777" w:rsidR="009332F7" w:rsidRDefault="009332F7" w:rsidP="009332F7">
      <w:pPr>
        <w:pStyle w:val="Pquestiontextpartsa"/>
      </w:pPr>
    </w:p>
    <w:p w14:paraId="77A55C68" w14:textId="77777777" w:rsidR="00301519" w:rsidRDefault="00301519" w:rsidP="009332F7">
      <w:pPr>
        <w:pStyle w:val="Pquestiontextpartsa"/>
      </w:pPr>
    </w:p>
    <w:p w14:paraId="1DD6F134" w14:textId="77777777" w:rsidR="00301519" w:rsidRDefault="00301519" w:rsidP="009332F7">
      <w:pPr>
        <w:pStyle w:val="Pquestiontextpartsa"/>
      </w:pPr>
    </w:p>
    <w:p w14:paraId="02B1FE17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lastRenderedPageBreak/>
        <w:t>(b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Write the rule using algebra. </w:t>
      </w:r>
    </w:p>
    <w:p w14:paraId="016D71C1" w14:textId="77777777" w:rsidR="009332F7" w:rsidRDefault="009332F7" w:rsidP="009332F7">
      <w:pPr>
        <w:pStyle w:val="Pquestiontextpartsa"/>
      </w:pPr>
    </w:p>
    <w:p w14:paraId="5EB1B1D6" w14:textId="77777777" w:rsidR="009332F7" w:rsidRDefault="009332F7" w:rsidP="009332F7">
      <w:pPr>
        <w:pStyle w:val="Pquestiontextpartsa"/>
      </w:pPr>
    </w:p>
    <w:p w14:paraId="3E1CBD9B" w14:textId="77777777" w:rsidR="009332F7" w:rsidRPr="000E6B34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0E6B34">
        <w:t>Copy and complete the following table of values for the rule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850"/>
        <w:gridCol w:w="850"/>
        <w:gridCol w:w="850"/>
        <w:gridCol w:w="850"/>
      </w:tblGrid>
      <w:tr w:rsidR="009332F7" w:rsidRPr="000E6B34" w14:paraId="1C3A865E" w14:textId="77777777" w:rsidTr="000C39EE">
        <w:trPr>
          <w:trHeight w:val="567"/>
        </w:trPr>
        <w:tc>
          <w:tcPr>
            <w:tcW w:w="850" w:type="dxa"/>
            <w:vAlign w:val="center"/>
          </w:tcPr>
          <w:p w14:paraId="6FA2C05E" w14:textId="77777777" w:rsidR="009332F7" w:rsidRPr="00554E4B" w:rsidRDefault="009332F7" w:rsidP="006B125D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x</w:t>
            </w:r>
          </w:p>
        </w:tc>
        <w:tc>
          <w:tcPr>
            <w:tcW w:w="850" w:type="dxa"/>
            <w:vAlign w:val="center"/>
          </w:tcPr>
          <w:p w14:paraId="51BAC6EA" w14:textId="77777777" w:rsidR="009332F7" w:rsidRPr="000E6B34" w:rsidRDefault="009332F7" w:rsidP="006B125D">
            <w:pPr>
              <w:pStyle w:val="Ptabletext"/>
            </w:pPr>
            <w:r w:rsidRPr="000E6B34">
              <w:t>3</w:t>
            </w:r>
          </w:p>
        </w:tc>
        <w:tc>
          <w:tcPr>
            <w:tcW w:w="850" w:type="dxa"/>
            <w:vAlign w:val="center"/>
          </w:tcPr>
          <w:p w14:paraId="056DE716" w14:textId="77777777" w:rsidR="009332F7" w:rsidRPr="000E6B34" w:rsidRDefault="009332F7" w:rsidP="006B125D">
            <w:pPr>
              <w:pStyle w:val="Ptabletext"/>
            </w:pPr>
            <w:r w:rsidRPr="000E6B34">
              <w:t>4</w:t>
            </w:r>
          </w:p>
        </w:tc>
        <w:tc>
          <w:tcPr>
            <w:tcW w:w="850" w:type="dxa"/>
            <w:vAlign w:val="center"/>
          </w:tcPr>
          <w:p w14:paraId="6446F5EE" w14:textId="77777777" w:rsidR="009332F7" w:rsidRPr="000E6B34" w:rsidRDefault="009332F7" w:rsidP="006B125D">
            <w:pPr>
              <w:pStyle w:val="Ptabletext"/>
            </w:pPr>
            <w:r w:rsidRPr="000E6B34">
              <w:t>5</w:t>
            </w:r>
          </w:p>
        </w:tc>
        <w:tc>
          <w:tcPr>
            <w:tcW w:w="850" w:type="dxa"/>
            <w:vAlign w:val="center"/>
          </w:tcPr>
          <w:p w14:paraId="11559B7B" w14:textId="77777777" w:rsidR="009332F7" w:rsidRPr="000E6B34" w:rsidRDefault="009332F7" w:rsidP="006B125D">
            <w:pPr>
              <w:pStyle w:val="Ptabletext"/>
            </w:pPr>
            <w:r w:rsidRPr="000E6B34">
              <w:t>10</w:t>
            </w:r>
          </w:p>
        </w:tc>
      </w:tr>
      <w:tr w:rsidR="009332F7" w:rsidRPr="000E6B34" w14:paraId="6FB6D0F5" w14:textId="77777777" w:rsidTr="000C39EE">
        <w:trPr>
          <w:trHeight w:val="567"/>
        </w:trPr>
        <w:tc>
          <w:tcPr>
            <w:tcW w:w="850" w:type="dxa"/>
            <w:vAlign w:val="center"/>
          </w:tcPr>
          <w:p w14:paraId="0C417EF8" w14:textId="77777777" w:rsidR="009332F7" w:rsidRPr="000C39EE" w:rsidRDefault="009332F7" w:rsidP="006B125D">
            <w:pPr>
              <w:pStyle w:val="Ptabletext"/>
              <w:rPr>
                <w:rStyle w:val="Cmathsexpressions"/>
              </w:rPr>
            </w:pPr>
            <w:r w:rsidRPr="000C39EE">
              <w:rPr>
                <w:rStyle w:val="Cmathsexpressions"/>
              </w:rPr>
              <w:t>y</w:t>
            </w:r>
          </w:p>
        </w:tc>
        <w:tc>
          <w:tcPr>
            <w:tcW w:w="850" w:type="dxa"/>
            <w:vAlign w:val="center"/>
          </w:tcPr>
          <w:p w14:paraId="47B0BA1F" w14:textId="77777777" w:rsidR="009332F7" w:rsidRPr="000E6B34" w:rsidRDefault="009332F7" w:rsidP="006B125D">
            <w:pPr>
              <w:jc w:val="center"/>
            </w:pPr>
          </w:p>
        </w:tc>
        <w:tc>
          <w:tcPr>
            <w:tcW w:w="850" w:type="dxa"/>
            <w:vAlign w:val="center"/>
          </w:tcPr>
          <w:p w14:paraId="61E122C8" w14:textId="77777777" w:rsidR="009332F7" w:rsidRPr="000E6B34" w:rsidRDefault="009332F7" w:rsidP="006B125D">
            <w:pPr>
              <w:jc w:val="center"/>
            </w:pPr>
          </w:p>
        </w:tc>
        <w:tc>
          <w:tcPr>
            <w:tcW w:w="850" w:type="dxa"/>
            <w:vAlign w:val="center"/>
          </w:tcPr>
          <w:p w14:paraId="15004599" w14:textId="77777777" w:rsidR="009332F7" w:rsidRPr="000E6B34" w:rsidRDefault="009332F7" w:rsidP="006B125D">
            <w:pPr>
              <w:jc w:val="center"/>
            </w:pPr>
          </w:p>
        </w:tc>
        <w:tc>
          <w:tcPr>
            <w:tcW w:w="850" w:type="dxa"/>
            <w:vAlign w:val="center"/>
          </w:tcPr>
          <w:p w14:paraId="467ACA7C" w14:textId="77777777" w:rsidR="009332F7" w:rsidRPr="000E6B34" w:rsidRDefault="009332F7" w:rsidP="006B125D">
            <w:pPr>
              <w:jc w:val="center"/>
            </w:pPr>
          </w:p>
        </w:tc>
      </w:tr>
    </w:tbl>
    <w:p w14:paraId="537B4602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22</w:t>
      </w:r>
      <w:r>
        <w:tab/>
      </w:r>
      <w:r>
        <w:rPr>
          <w:rStyle w:val="Cmarkslabel"/>
          <w:rFonts w:eastAsiaTheme="majorEastAsia"/>
        </w:rPr>
        <w:t>3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3B399012" w14:textId="44666166" w:rsidR="009332F7" w:rsidRDefault="00011628" w:rsidP="009332F7">
      <w:pPr>
        <w:pStyle w:val="Pquestiontextmainstem"/>
      </w:pPr>
      <w:r>
        <w:t>W</w:t>
      </w:r>
      <w:r w:rsidR="009332F7" w:rsidRPr="000E6B34">
        <w:t>rite each of these rules in simplest form using algebra:</w:t>
      </w:r>
    </w:p>
    <w:p w14:paraId="2A58D81C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>Subtract 5 from 2</w:t>
      </w:r>
      <w:r w:rsidRPr="00845985">
        <w:rPr>
          <w:rStyle w:val="Cmathsexpressions"/>
        </w:rPr>
        <w:t>x</w:t>
      </w:r>
      <w:r w:rsidRPr="000E6B34">
        <w:t xml:space="preserve">, then multiply the result by 3 to find </w:t>
      </w:r>
      <w:r w:rsidRPr="00845985">
        <w:rPr>
          <w:rStyle w:val="Cmathsexpressions"/>
        </w:rPr>
        <w:t xml:space="preserve">y. </w:t>
      </w:r>
    </w:p>
    <w:p w14:paraId="73FE9E43" w14:textId="77777777" w:rsidR="009332F7" w:rsidRDefault="009332F7" w:rsidP="009332F7">
      <w:pPr>
        <w:pStyle w:val="Pquestiontextpartsa"/>
      </w:pPr>
    </w:p>
    <w:p w14:paraId="0A0A75F1" w14:textId="77777777" w:rsidR="009332F7" w:rsidRDefault="009332F7" w:rsidP="009332F7">
      <w:pPr>
        <w:pStyle w:val="Pquestiontextpartsa"/>
      </w:pPr>
    </w:p>
    <w:p w14:paraId="4E5B4CEE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To find </w:t>
      </w:r>
      <w:r w:rsidRPr="00845985">
        <w:rPr>
          <w:rStyle w:val="Cmathsexpressions"/>
        </w:rPr>
        <w:t>y</w:t>
      </w:r>
      <w:r w:rsidRPr="000E6B34">
        <w:t xml:space="preserve">, multiply </w:t>
      </w:r>
      <w:r w:rsidRPr="00845985">
        <w:rPr>
          <w:rStyle w:val="Cmathsexpressions"/>
        </w:rPr>
        <w:t>x</w:t>
      </w:r>
      <w:r w:rsidRPr="000E6B34">
        <w:t xml:space="preserve"> by 4 then subtract your answer from 30.</w:t>
      </w:r>
    </w:p>
    <w:p w14:paraId="1FA33103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529BFECE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0089E253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To find </w:t>
      </w:r>
      <w:r w:rsidRPr="00845985">
        <w:rPr>
          <w:rStyle w:val="Cmathsexpressions"/>
        </w:rPr>
        <w:t>y</w:t>
      </w:r>
      <w:r w:rsidRPr="000E6B34">
        <w:t xml:space="preserve">, find the product </w:t>
      </w:r>
      <w:r w:rsidRPr="00845985">
        <w:rPr>
          <w:rStyle w:val="Cmathsexpressions"/>
        </w:rPr>
        <w:t>x</w:t>
      </w:r>
      <w:r w:rsidRPr="000E6B34">
        <w:t xml:space="preserve"> and 5, then halve it. </w:t>
      </w:r>
    </w:p>
    <w:p w14:paraId="44BC43D9" w14:textId="77777777" w:rsidR="009332F7" w:rsidRDefault="009332F7" w:rsidP="009332F7">
      <w:pPr>
        <w:pStyle w:val="Pquestiontextpartsa"/>
      </w:pPr>
    </w:p>
    <w:p w14:paraId="0583B06E" w14:textId="77777777" w:rsidR="009332F7" w:rsidRDefault="009332F7" w:rsidP="009332F7">
      <w:pPr>
        <w:pStyle w:val="Pquestiontextpartsa"/>
      </w:pPr>
    </w:p>
    <w:p w14:paraId="292904CA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23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25A9830A" w14:textId="518DD783" w:rsidR="009332F7" w:rsidRDefault="009332F7" w:rsidP="009332F7">
      <w:pPr>
        <w:pStyle w:val="Pquestiontextmainstem"/>
      </w:pPr>
      <w:r w:rsidRPr="000E6B34">
        <w:t xml:space="preserve">Write </w:t>
      </w:r>
      <w:r w:rsidR="000C39EE">
        <w:t>an</w:t>
      </w:r>
      <w:r w:rsidRPr="000E6B34">
        <w:t xml:space="preserve"> algebraic rule </w:t>
      </w:r>
      <w:r w:rsidR="000C39EE">
        <w:t>for</w:t>
      </w:r>
      <w:r w:rsidRPr="000E6B34">
        <w:t xml:space="preserve"> the following </w:t>
      </w:r>
      <w:r w:rsidR="00FD27DC">
        <w:t>flowchart</w:t>
      </w:r>
      <w:r w:rsidRPr="000E6B34">
        <w:t>.</w:t>
      </w:r>
    </w:p>
    <w:p w14:paraId="5397DAB1" w14:textId="77777777" w:rsidR="000C39EE" w:rsidRDefault="000C39EE" w:rsidP="009332F7">
      <w:pPr>
        <w:pStyle w:val="Pquestiontextmainstem"/>
      </w:pPr>
    </w:p>
    <w:p w14:paraId="7314DF4F" w14:textId="0D1401DB" w:rsidR="009332F7" w:rsidRDefault="000C39EE" w:rsidP="000C39EE">
      <w:pPr>
        <w:pStyle w:val="Pquestiontextmainstem"/>
      </w:pPr>
      <w:r>
        <w:tab/>
      </w:r>
      <w:r w:rsidR="00D218A6">
        <w:rPr>
          <w:noProof/>
        </w:rPr>
        <w:drawing>
          <wp:inline distT="0" distB="0" distL="0" distR="0" wp14:anchorId="63F17895" wp14:editId="032AAC0E">
            <wp:extent cx="3771900" cy="390525"/>
            <wp:effectExtent l="0" t="0" r="0" b="0"/>
            <wp:docPr id="1" name="Picture 1" descr="Macintosh HD:Users:lizwaud:Desktop:PM7_eBook:Batch 1 commenced:Artwork_CORRECTED_041016_Use this:Ch5:PM2e_07_EB_05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lizwaud:Desktop:PM7_eBook:Batch 1 commenced:Artwork_CORRECTED_041016_Use this:Ch5:PM2e_07_EB_05_AT_0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18595"/>
                    <a:stretch/>
                  </pic:blipFill>
                  <pic:spPr bwMode="auto">
                    <a:xfrm>
                      <a:off x="0" y="0"/>
                      <a:ext cx="3767744" cy="39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C7E140" w14:textId="77777777" w:rsidR="009332F7" w:rsidRDefault="009332F7" w:rsidP="000C39EE">
      <w:pPr>
        <w:pStyle w:val="Pquestiontextmainstem"/>
      </w:pPr>
    </w:p>
    <w:p w14:paraId="4918F7FE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24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5DEE9767" w14:textId="1575CB95" w:rsidR="009332F7" w:rsidRDefault="009332F7" w:rsidP="009332F7">
      <w:pPr>
        <w:pStyle w:val="Pquestiontextmainstem"/>
      </w:pPr>
      <w:r w:rsidRPr="00002878">
        <w:t xml:space="preserve">The following table of values has only the </w:t>
      </w:r>
      <w:r w:rsidRPr="00845985">
        <w:rPr>
          <w:rStyle w:val="Cmathsexpressions"/>
        </w:rPr>
        <w:t>y</w:t>
      </w:r>
      <w:r w:rsidRPr="000E6B34">
        <w:t xml:space="preserve">-values filled in. Use the </w:t>
      </w:r>
      <w:r w:rsidR="00FD27DC">
        <w:t>flowchart</w:t>
      </w:r>
      <w:r w:rsidRPr="000E6B34">
        <w:t xml:space="preserve"> to complete the table.</w:t>
      </w:r>
    </w:p>
    <w:p w14:paraId="0F5304E3" w14:textId="77777777" w:rsidR="000C39EE" w:rsidRDefault="000C39EE" w:rsidP="000C39EE">
      <w:pPr>
        <w:pStyle w:val="Pquestiontextmainstem"/>
      </w:pPr>
      <w:r>
        <w:tab/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889"/>
        <w:gridCol w:w="889"/>
        <w:gridCol w:w="889"/>
        <w:gridCol w:w="889"/>
        <w:gridCol w:w="889"/>
      </w:tblGrid>
      <w:tr w:rsidR="009332F7" w:rsidRPr="000E6B34" w14:paraId="517CE84C" w14:textId="77777777" w:rsidTr="000C39EE">
        <w:trPr>
          <w:trHeight w:val="324"/>
        </w:trPr>
        <w:tc>
          <w:tcPr>
            <w:tcW w:w="889" w:type="dxa"/>
            <w:vAlign w:val="center"/>
          </w:tcPr>
          <w:p w14:paraId="729FC47E" w14:textId="6EDD60D7" w:rsidR="009332F7" w:rsidRPr="00554E4B" w:rsidRDefault="009332F7" w:rsidP="000C39EE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x</w:t>
            </w:r>
          </w:p>
        </w:tc>
        <w:tc>
          <w:tcPr>
            <w:tcW w:w="889" w:type="dxa"/>
            <w:vAlign w:val="center"/>
          </w:tcPr>
          <w:p w14:paraId="76420018" w14:textId="77777777" w:rsidR="009332F7" w:rsidRPr="000E6B34" w:rsidRDefault="009332F7" w:rsidP="000C39EE">
            <w:pPr>
              <w:pStyle w:val="Ptabletext"/>
              <w:rPr>
                <w:color w:val="000000"/>
              </w:rPr>
            </w:pPr>
          </w:p>
        </w:tc>
        <w:tc>
          <w:tcPr>
            <w:tcW w:w="889" w:type="dxa"/>
            <w:vAlign w:val="center"/>
          </w:tcPr>
          <w:p w14:paraId="5D0A8F54" w14:textId="77777777" w:rsidR="009332F7" w:rsidRPr="000E6B34" w:rsidRDefault="009332F7" w:rsidP="000C39EE">
            <w:pPr>
              <w:pStyle w:val="Ptabletext"/>
              <w:rPr>
                <w:color w:val="000000"/>
              </w:rPr>
            </w:pPr>
          </w:p>
        </w:tc>
        <w:tc>
          <w:tcPr>
            <w:tcW w:w="889" w:type="dxa"/>
            <w:vAlign w:val="center"/>
          </w:tcPr>
          <w:p w14:paraId="79297808" w14:textId="77777777" w:rsidR="009332F7" w:rsidRPr="000E6B34" w:rsidRDefault="009332F7" w:rsidP="000C39EE">
            <w:pPr>
              <w:pStyle w:val="Ptabletext"/>
              <w:rPr>
                <w:color w:val="000000"/>
              </w:rPr>
            </w:pPr>
          </w:p>
        </w:tc>
        <w:tc>
          <w:tcPr>
            <w:tcW w:w="889" w:type="dxa"/>
            <w:vAlign w:val="center"/>
          </w:tcPr>
          <w:p w14:paraId="46EEC809" w14:textId="77777777" w:rsidR="009332F7" w:rsidRPr="000E6B34" w:rsidRDefault="009332F7" w:rsidP="000C39EE">
            <w:pPr>
              <w:pStyle w:val="Ptabletext"/>
              <w:rPr>
                <w:color w:val="000000"/>
              </w:rPr>
            </w:pPr>
          </w:p>
        </w:tc>
      </w:tr>
      <w:tr w:rsidR="009332F7" w:rsidRPr="000E6B34" w14:paraId="56DB492A" w14:textId="77777777" w:rsidTr="000C39EE">
        <w:trPr>
          <w:trHeight w:val="316"/>
        </w:trPr>
        <w:tc>
          <w:tcPr>
            <w:tcW w:w="889" w:type="dxa"/>
            <w:vAlign w:val="center"/>
          </w:tcPr>
          <w:p w14:paraId="3FE87C15" w14:textId="77777777" w:rsidR="009332F7" w:rsidRPr="000C39EE" w:rsidRDefault="009332F7" w:rsidP="000C39EE">
            <w:pPr>
              <w:pStyle w:val="Ptabletext"/>
              <w:rPr>
                <w:rStyle w:val="Cmathsexpressions"/>
              </w:rPr>
            </w:pPr>
            <w:r w:rsidRPr="000C39EE">
              <w:rPr>
                <w:rStyle w:val="Cmathsexpressions"/>
              </w:rPr>
              <w:t>y</w:t>
            </w:r>
          </w:p>
        </w:tc>
        <w:tc>
          <w:tcPr>
            <w:tcW w:w="889" w:type="dxa"/>
            <w:vAlign w:val="center"/>
          </w:tcPr>
          <w:p w14:paraId="54ED0E9D" w14:textId="77777777" w:rsidR="009332F7" w:rsidRPr="000E6B34" w:rsidRDefault="009332F7" w:rsidP="000C39EE">
            <w:pPr>
              <w:pStyle w:val="Ptabletext"/>
            </w:pPr>
            <w:r w:rsidRPr="000E6B34">
              <w:t>4</w:t>
            </w:r>
          </w:p>
        </w:tc>
        <w:tc>
          <w:tcPr>
            <w:tcW w:w="889" w:type="dxa"/>
            <w:vAlign w:val="center"/>
          </w:tcPr>
          <w:p w14:paraId="255686D6" w14:textId="77777777" w:rsidR="009332F7" w:rsidRPr="000E6B34" w:rsidRDefault="009332F7" w:rsidP="000C39EE">
            <w:pPr>
              <w:pStyle w:val="Ptabletext"/>
            </w:pPr>
            <w:r w:rsidRPr="000E6B34">
              <w:t>28</w:t>
            </w:r>
          </w:p>
        </w:tc>
        <w:tc>
          <w:tcPr>
            <w:tcW w:w="889" w:type="dxa"/>
            <w:vAlign w:val="center"/>
          </w:tcPr>
          <w:p w14:paraId="037F8581" w14:textId="77777777" w:rsidR="009332F7" w:rsidRPr="000E6B34" w:rsidRDefault="009332F7" w:rsidP="000C39EE">
            <w:pPr>
              <w:pStyle w:val="Ptabletext"/>
            </w:pPr>
            <w:r w:rsidRPr="000E6B34">
              <w:t>60</w:t>
            </w:r>
          </w:p>
        </w:tc>
        <w:tc>
          <w:tcPr>
            <w:tcW w:w="889" w:type="dxa"/>
            <w:vAlign w:val="center"/>
          </w:tcPr>
          <w:p w14:paraId="4E315D76" w14:textId="77777777" w:rsidR="009332F7" w:rsidRPr="000E6B34" w:rsidRDefault="009332F7" w:rsidP="000C39EE">
            <w:pPr>
              <w:pStyle w:val="Ptabletext"/>
            </w:pPr>
            <w:r w:rsidRPr="000E6B34">
              <w:t>48</w:t>
            </w:r>
          </w:p>
        </w:tc>
      </w:tr>
    </w:tbl>
    <w:p w14:paraId="12A9BB06" w14:textId="77777777" w:rsidR="009332F7" w:rsidRDefault="009332F7" w:rsidP="000C39EE">
      <w:pPr>
        <w:pStyle w:val="Pquestiontextmainstem"/>
      </w:pPr>
    </w:p>
    <w:p w14:paraId="3DD904AD" w14:textId="4B68D5CB" w:rsidR="000C39EE" w:rsidRPr="00301519" w:rsidRDefault="000C39EE" w:rsidP="000C39EE">
      <w:pPr>
        <w:pStyle w:val="Pquestiontextmainstem"/>
      </w:pPr>
      <w:r>
        <w:tab/>
      </w:r>
      <w:r>
        <w:rPr>
          <w:noProof/>
        </w:rPr>
        <w:drawing>
          <wp:inline distT="0" distB="0" distL="0" distR="0" wp14:anchorId="7E1E766A" wp14:editId="71B1C1E8">
            <wp:extent cx="2057400" cy="381000"/>
            <wp:effectExtent l="0" t="0" r="0" b="0"/>
            <wp:docPr id="2" name="Picture 2" descr="Macintosh HD:Users:lizwaud:Desktop:PM7_eBook:Batch 1 commenced:Artwork_CORRECTED_041016_Use this:Ch5:PM2e_07_EB_05_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cintosh HD:Users:lizwaud:Desktop:PM7_eBook:Batch 1 commenced:Artwork_CORRECTED_041016_Use this:Ch5:PM2e_07_EB_05_AT_0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-15321"/>
                    <a:stretch/>
                  </pic:blipFill>
                  <pic:spPr bwMode="auto">
                    <a:xfrm>
                      <a:off x="0" y="0"/>
                      <a:ext cx="2061845" cy="381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788A4F" w14:textId="77777777" w:rsidR="009332F7" w:rsidRDefault="009332F7" w:rsidP="000C39EE">
      <w:pPr>
        <w:pStyle w:val="Pquestionheadingsx"/>
      </w:pPr>
      <w:r w:rsidRPr="00FB3505">
        <w:lastRenderedPageBreak/>
        <w:t xml:space="preserve">Question </w:t>
      </w:r>
      <w:r>
        <w:t>25</w:t>
      </w:r>
      <w:r>
        <w:tab/>
      </w:r>
      <w:r>
        <w:rPr>
          <w:rStyle w:val="Cmarkslabel"/>
          <w:rFonts w:eastAsiaTheme="majorEastAsia"/>
        </w:rPr>
        <w:t>5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6F5EA3DB" w14:textId="07AC1670" w:rsidR="009332F7" w:rsidRDefault="00301519" w:rsidP="000C39EE">
      <w:pPr>
        <w:pStyle w:val="Pquestiontextmainstem"/>
        <w:keepNext/>
      </w:pPr>
      <w:r>
        <w:t>Lou</w:t>
      </w:r>
      <w:r w:rsidR="009332F7" w:rsidRPr="000E6B34">
        <w:t xml:space="preserve"> spent $65 on tools to make cards. In addition, each card she produced cost her $3.</w:t>
      </w:r>
    </w:p>
    <w:p w14:paraId="1CC0FA61" w14:textId="77777777" w:rsidR="009332F7" w:rsidRDefault="009332F7" w:rsidP="000C39EE">
      <w:pPr>
        <w:pStyle w:val="Pquestiontextpartsa"/>
        <w:keepNext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845985">
        <w:t>Using this information, fill in the table below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3180"/>
        <w:gridCol w:w="1134"/>
        <w:gridCol w:w="1097"/>
        <w:gridCol w:w="1171"/>
        <w:gridCol w:w="1276"/>
      </w:tblGrid>
      <w:tr w:rsidR="00301519" w:rsidRPr="000E6B34" w14:paraId="3BF0788A" w14:textId="77777777" w:rsidTr="00C71BC2">
        <w:trPr>
          <w:trHeight w:val="250"/>
        </w:trPr>
        <w:tc>
          <w:tcPr>
            <w:tcW w:w="3180" w:type="dxa"/>
          </w:tcPr>
          <w:p w14:paraId="32520B6B" w14:textId="0FDEB7F9" w:rsidR="009332F7" w:rsidRPr="000E6B34" w:rsidRDefault="00301519" w:rsidP="000C39EE">
            <w:pPr>
              <w:pStyle w:val="Ptabletext"/>
              <w:keepNext/>
              <w:jc w:val="left"/>
              <w:rPr>
                <w:i/>
              </w:rPr>
            </w:pPr>
            <w:r>
              <w:t>Number of cards</w:t>
            </w:r>
            <w:r w:rsidR="000C39EE">
              <w:t>,</w:t>
            </w:r>
            <w:r w:rsidR="009332F7" w:rsidRPr="000E6B34">
              <w:t xml:space="preserve"> </w:t>
            </w:r>
            <w:r w:rsidR="009332F7" w:rsidRPr="00192E14">
              <w:rPr>
                <w:rStyle w:val="Cmathsexpressions"/>
              </w:rPr>
              <w:t>n</w:t>
            </w:r>
          </w:p>
        </w:tc>
        <w:tc>
          <w:tcPr>
            <w:tcW w:w="1134" w:type="dxa"/>
          </w:tcPr>
          <w:p w14:paraId="108CD9D9" w14:textId="77777777" w:rsidR="009332F7" w:rsidRPr="000E6B34" w:rsidRDefault="009332F7" w:rsidP="000C39EE">
            <w:pPr>
              <w:pStyle w:val="Ptabletext"/>
              <w:keepNext/>
            </w:pPr>
            <w:r w:rsidRPr="000E6B34">
              <w:t>10</w:t>
            </w:r>
          </w:p>
        </w:tc>
        <w:tc>
          <w:tcPr>
            <w:tcW w:w="1097" w:type="dxa"/>
          </w:tcPr>
          <w:p w14:paraId="068E025F" w14:textId="77777777" w:rsidR="009332F7" w:rsidRPr="000E6B34" w:rsidRDefault="009332F7" w:rsidP="000C39EE">
            <w:pPr>
              <w:pStyle w:val="Ptabletext"/>
              <w:keepNext/>
            </w:pPr>
            <w:r w:rsidRPr="000E6B34">
              <w:t>12</w:t>
            </w:r>
          </w:p>
        </w:tc>
        <w:tc>
          <w:tcPr>
            <w:tcW w:w="1171" w:type="dxa"/>
          </w:tcPr>
          <w:p w14:paraId="10FDB441" w14:textId="77777777" w:rsidR="009332F7" w:rsidRPr="000E6B34" w:rsidRDefault="009332F7" w:rsidP="000C39EE">
            <w:pPr>
              <w:pStyle w:val="Ptabletext"/>
              <w:keepNext/>
            </w:pPr>
            <w:r w:rsidRPr="000E6B34">
              <w:t>20</w:t>
            </w:r>
          </w:p>
        </w:tc>
        <w:tc>
          <w:tcPr>
            <w:tcW w:w="1276" w:type="dxa"/>
          </w:tcPr>
          <w:p w14:paraId="6FF8EEDD" w14:textId="77777777" w:rsidR="009332F7" w:rsidRPr="000E6B34" w:rsidRDefault="009332F7" w:rsidP="000C39EE">
            <w:pPr>
              <w:pStyle w:val="Ptabletext"/>
              <w:keepNext/>
            </w:pPr>
            <w:r w:rsidRPr="000E6B34">
              <w:t>100</w:t>
            </w:r>
          </w:p>
        </w:tc>
      </w:tr>
      <w:tr w:rsidR="00301519" w:rsidRPr="000E6B34" w14:paraId="7B78A4A6" w14:textId="77777777" w:rsidTr="00C71BC2">
        <w:trPr>
          <w:trHeight w:val="237"/>
        </w:trPr>
        <w:tc>
          <w:tcPr>
            <w:tcW w:w="3180" w:type="dxa"/>
          </w:tcPr>
          <w:p w14:paraId="134D2179" w14:textId="44FFFD97" w:rsidR="009332F7" w:rsidRPr="000E6B34" w:rsidRDefault="00301519" w:rsidP="000C39EE">
            <w:pPr>
              <w:pStyle w:val="Ptabletext"/>
              <w:keepNext/>
              <w:jc w:val="left"/>
              <w:rPr>
                <w:i/>
              </w:rPr>
            </w:pPr>
            <w:r>
              <w:t>Cost to produce the cards</w:t>
            </w:r>
            <w:r w:rsidR="000C39EE">
              <w:t>,</w:t>
            </w:r>
            <w:r w:rsidR="009332F7" w:rsidRPr="000E6B34">
              <w:t xml:space="preserve"> </w:t>
            </w:r>
            <w:r w:rsidR="009332F7" w:rsidRPr="00192E14">
              <w:rPr>
                <w:rStyle w:val="Cmathsexpressions"/>
              </w:rPr>
              <w:t>C</w:t>
            </w:r>
          </w:p>
        </w:tc>
        <w:tc>
          <w:tcPr>
            <w:tcW w:w="1134" w:type="dxa"/>
          </w:tcPr>
          <w:p w14:paraId="1109E28C" w14:textId="77777777" w:rsidR="009332F7" w:rsidRPr="000E6B34" w:rsidRDefault="009332F7" w:rsidP="000C39EE">
            <w:pPr>
              <w:pStyle w:val="Ptabletext"/>
              <w:keepNext/>
              <w:rPr>
                <w:color w:val="000000"/>
              </w:rPr>
            </w:pPr>
          </w:p>
        </w:tc>
        <w:tc>
          <w:tcPr>
            <w:tcW w:w="1097" w:type="dxa"/>
          </w:tcPr>
          <w:p w14:paraId="4344C231" w14:textId="77777777" w:rsidR="009332F7" w:rsidRPr="000E6B34" w:rsidRDefault="009332F7" w:rsidP="000C39EE">
            <w:pPr>
              <w:pStyle w:val="Ptabletext"/>
              <w:keepNext/>
              <w:rPr>
                <w:color w:val="000000"/>
              </w:rPr>
            </w:pPr>
          </w:p>
        </w:tc>
        <w:tc>
          <w:tcPr>
            <w:tcW w:w="1171" w:type="dxa"/>
          </w:tcPr>
          <w:p w14:paraId="3FDAA785" w14:textId="77777777" w:rsidR="009332F7" w:rsidRPr="000E6B34" w:rsidRDefault="009332F7" w:rsidP="000C39EE">
            <w:pPr>
              <w:pStyle w:val="Ptabletext"/>
              <w:keepNext/>
              <w:rPr>
                <w:color w:val="000000"/>
              </w:rPr>
            </w:pPr>
          </w:p>
        </w:tc>
        <w:tc>
          <w:tcPr>
            <w:tcW w:w="1276" w:type="dxa"/>
          </w:tcPr>
          <w:p w14:paraId="42596B5D" w14:textId="77777777" w:rsidR="009332F7" w:rsidRPr="000E6B34" w:rsidRDefault="009332F7" w:rsidP="000C39EE">
            <w:pPr>
              <w:pStyle w:val="Ptabletext"/>
              <w:keepNext/>
              <w:rPr>
                <w:color w:val="000000"/>
              </w:rPr>
            </w:pPr>
          </w:p>
        </w:tc>
      </w:tr>
    </w:tbl>
    <w:p w14:paraId="5E517AA6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76DB265E" w14:textId="6B81221D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845985">
        <w:t>Write a rule for the cost of producing the cards.</w:t>
      </w:r>
    </w:p>
    <w:p w14:paraId="4D8D8C75" w14:textId="77777777" w:rsidR="00301519" w:rsidRDefault="00301519" w:rsidP="009332F7">
      <w:pPr>
        <w:pStyle w:val="Pquestiontextpartsa"/>
        <w:rPr>
          <w:rStyle w:val="Cquestionpartlabelbold"/>
          <w:rFonts w:eastAsiaTheme="majorEastAsia"/>
        </w:rPr>
      </w:pPr>
    </w:p>
    <w:p w14:paraId="0AC6074B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6A128F33" w14:textId="52FC755E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0E6B34">
        <w:t>What is the maximum number of cards L</w:t>
      </w:r>
      <w:r w:rsidR="00301519">
        <w:t>ou</w:t>
      </w:r>
      <w:r w:rsidRPr="000E6B34">
        <w:t xml:space="preserve"> can make if the total cost </w:t>
      </w:r>
      <w:r w:rsidRPr="00845985">
        <w:rPr>
          <w:rStyle w:val="Cmathsexpressions"/>
        </w:rPr>
        <w:t>C</w:t>
      </w:r>
      <w:r w:rsidRPr="000E6B34">
        <w:t xml:space="preserve"> is to be kept under</w:t>
      </w:r>
      <w:r>
        <w:t xml:space="preserve"> </w:t>
      </w:r>
      <w:r w:rsidRPr="000E6B34">
        <w:t>$1000?</w:t>
      </w:r>
    </w:p>
    <w:p w14:paraId="318F3751" w14:textId="77777777" w:rsidR="00301519" w:rsidRDefault="00301519" w:rsidP="009332F7">
      <w:pPr>
        <w:pStyle w:val="Pquestiontextpartsa"/>
      </w:pPr>
    </w:p>
    <w:p w14:paraId="582EA2EE" w14:textId="77777777" w:rsidR="009332F7" w:rsidRDefault="009332F7" w:rsidP="009332F7">
      <w:pPr>
        <w:pStyle w:val="Pquestiontextpartsa"/>
      </w:pPr>
    </w:p>
    <w:p w14:paraId="3BEE4EF3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26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4</w:t>
      </w:r>
      <w:r w:rsidRPr="00FB3505">
        <w:t>]</w:t>
      </w:r>
    </w:p>
    <w:p w14:paraId="40579579" w14:textId="2EC4E779" w:rsidR="009332F7" w:rsidRDefault="009332F7" w:rsidP="009332F7">
      <w:pPr>
        <w:pStyle w:val="Pquestiontextmainstem"/>
      </w:pPr>
      <w:r w:rsidRPr="000E6B34">
        <w:t xml:space="preserve">Answer </w:t>
      </w:r>
      <w:r w:rsidR="00974E3E">
        <w:t>t</w:t>
      </w:r>
      <w:r w:rsidRPr="000E6B34">
        <w:t xml:space="preserve">rue or </w:t>
      </w:r>
      <w:r w:rsidR="00974E3E">
        <w:t>f</w:t>
      </w:r>
      <w:r w:rsidRPr="000E6B34">
        <w:t>alse for each of the following.</w:t>
      </w:r>
    </w:p>
    <w:p w14:paraId="7B0E0A96" w14:textId="7008633B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845985">
        <w:t xml:space="preserve">If </w:t>
      </w:r>
      <w:r w:rsidR="00F74610">
        <w:t>you</w:t>
      </w:r>
      <w:r w:rsidRPr="00845985">
        <w:t xml:space="preserve"> substitute </w:t>
      </w:r>
      <w:r w:rsidRPr="00845985">
        <w:rPr>
          <w:rStyle w:val="Cmathsexpressions"/>
        </w:rPr>
        <w:t>a</w:t>
      </w:r>
      <w:r w:rsidRPr="00845985">
        <w:t xml:space="preserve"> = 5 into </w:t>
      </w:r>
      <w:r w:rsidRPr="00845985">
        <w:rPr>
          <w:rStyle w:val="Cmathsexpressions"/>
        </w:rPr>
        <w:t>b</w:t>
      </w:r>
      <w:r w:rsidRPr="00845985">
        <w:t xml:space="preserve"> = </w:t>
      </w:r>
      <w:r w:rsidR="005E251A" w:rsidRPr="005E251A">
        <w:rPr>
          <w:position w:val="-24"/>
        </w:rPr>
        <w:object w:dxaOrig="960" w:dyaOrig="620" w14:anchorId="5213DABE">
          <v:shape id="_x0000_i1037" type="#_x0000_t75" style="width:48.35pt;height:31.15pt" o:ole="">
            <v:imagedata r:id="rId34" o:title=""/>
          </v:shape>
          <o:OLEObject Type="Embed" ProgID="Equation.DSMT4" ShapeID="_x0000_i1037" DrawAspect="Content" ObjectID="_1540648786" r:id="rId35"/>
        </w:object>
      </w:r>
      <w:r w:rsidR="00002BDE">
        <w:rPr>
          <w:color w:val="000000"/>
        </w:rPr>
        <w:t>,</w:t>
      </w:r>
      <w:r w:rsidRPr="00845985">
        <w:t xml:space="preserve"> </w:t>
      </w:r>
      <w:r w:rsidR="00F74610">
        <w:t>you</w:t>
      </w:r>
      <w:r w:rsidRPr="00845985">
        <w:t xml:space="preserve"> get </w:t>
      </w:r>
      <w:r w:rsidRPr="00845985">
        <w:rPr>
          <w:rStyle w:val="Cmathsexpressions"/>
        </w:rPr>
        <w:t>b</w:t>
      </w:r>
      <w:r w:rsidRPr="00845985">
        <w:t xml:space="preserve"> = 6. </w:t>
      </w:r>
    </w:p>
    <w:p w14:paraId="64B90F35" w14:textId="77777777" w:rsidR="009332F7" w:rsidRDefault="009332F7" w:rsidP="009332F7">
      <w:pPr>
        <w:pStyle w:val="Pquestiontextpartsa"/>
      </w:pPr>
    </w:p>
    <w:p w14:paraId="2A8941B1" w14:textId="77777777" w:rsidR="009332F7" w:rsidRDefault="009332F7" w:rsidP="009332F7">
      <w:pPr>
        <w:pStyle w:val="Pquestiontextpartsa"/>
      </w:pPr>
    </w:p>
    <w:p w14:paraId="6EA9EA2E" w14:textId="11642CDA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845985">
        <w:t xml:space="preserve">If </w:t>
      </w:r>
      <w:r w:rsidR="00F74610">
        <w:t>you</w:t>
      </w:r>
      <w:r w:rsidRPr="00845985">
        <w:t xml:space="preserve"> substitute </w:t>
      </w:r>
      <w:r w:rsidRPr="00845985">
        <w:rPr>
          <w:rStyle w:val="Cmathsexpressions"/>
        </w:rPr>
        <w:t>a</w:t>
      </w:r>
      <w:r w:rsidRPr="00845985">
        <w:t xml:space="preserve"> = 5 into </w:t>
      </w:r>
      <w:r w:rsidRPr="00845985">
        <w:rPr>
          <w:rStyle w:val="Cmathsexpressions"/>
        </w:rPr>
        <w:t>C</w:t>
      </w:r>
      <w:r w:rsidRPr="00845985">
        <w:t xml:space="preserve"> = 2</w:t>
      </w:r>
      <w:r w:rsidRPr="00845985">
        <w:rPr>
          <w:rStyle w:val="Cmathsexpressions"/>
        </w:rPr>
        <w:t>a</w:t>
      </w:r>
      <w:r w:rsidRPr="00845985">
        <w:t xml:space="preserve"> + </w:t>
      </w:r>
      <w:r w:rsidRPr="00845985">
        <w:rPr>
          <w:rStyle w:val="Cmathsexpressions"/>
        </w:rPr>
        <w:t>a</w:t>
      </w:r>
      <w:r w:rsidRPr="00845985">
        <w:rPr>
          <w:rStyle w:val="Csuperscript"/>
        </w:rPr>
        <w:t>2</w:t>
      </w:r>
      <w:r w:rsidR="00002BDE">
        <w:rPr>
          <w:rStyle w:val="Csuperscript"/>
          <w:vertAlign w:val="baseline"/>
        </w:rPr>
        <w:t>,</w:t>
      </w:r>
      <w:r w:rsidRPr="00845985">
        <w:t xml:space="preserve"> </w:t>
      </w:r>
      <w:r w:rsidR="00F74610">
        <w:t>you</w:t>
      </w:r>
      <w:r w:rsidRPr="00845985">
        <w:t xml:space="preserve"> get </w:t>
      </w:r>
      <w:r w:rsidRPr="00845985">
        <w:rPr>
          <w:rStyle w:val="Cmathsexpressions"/>
        </w:rPr>
        <w:t xml:space="preserve">C = </w:t>
      </w:r>
      <w:r w:rsidRPr="00845985">
        <w:t xml:space="preserve">20.  </w:t>
      </w:r>
    </w:p>
    <w:p w14:paraId="0789E079" w14:textId="77777777" w:rsidR="009332F7" w:rsidRDefault="009332F7" w:rsidP="009332F7">
      <w:pPr>
        <w:pStyle w:val="Pquestiontextpartsa"/>
      </w:pPr>
    </w:p>
    <w:p w14:paraId="4F753BE0" w14:textId="77777777" w:rsidR="009332F7" w:rsidRDefault="009332F7" w:rsidP="009332F7">
      <w:pPr>
        <w:pStyle w:val="Pquestiontextpartsa"/>
      </w:pPr>
    </w:p>
    <w:p w14:paraId="55C7069F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27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4</w:t>
      </w:r>
      <w:r w:rsidRPr="00FB3505">
        <w:t>]</w:t>
      </w:r>
    </w:p>
    <w:p w14:paraId="4F55F035" w14:textId="77777777" w:rsidR="009332F7" w:rsidRPr="000E6B34" w:rsidRDefault="009332F7" w:rsidP="009332F7">
      <w:pPr>
        <w:pStyle w:val="Pquestiontextmainstem"/>
      </w:pPr>
      <w:r w:rsidRPr="000E6B34">
        <w:t>Use the rule to complete the table of values below.</w:t>
      </w:r>
    </w:p>
    <w:p w14:paraId="2EECF10E" w14:textId="77777777" w:rsidR="009332F7" w:rsidRDefault="009332F7" w:rsidP="009332F7">
      <w:pPr>
        <w:pStyle w:val="Pquestiontextmainstem"/>
      </w:pPr>
      <w:r w:rsidRPr="00845985">
        <w:rPr>
          <w:rStyle w:val="Cmathsexpressions"/>
        </w:rPr>
        <w:t>n</w:t>
      </w:r>
      <w:r w:rsidRPr="000E6B34">
        <w:t xml:space="preserve"> =  5(30 – 2</w:t>
      </w:r>
      <w:r w:rsidRPr="00845985">
        <w:rPr>
          <w:rStyle w:val="Cmathsexpressions"/>
        </w:rPr>
        <w:t>m</w:t>
      </w:r>
      <w:r w:rsidRPr="000E6B34">
        <w:t>)</w:t>
      </w:r>
    </w:p>
    <w:p w14:paraId="3FCEE7E6" w14:textId="77777777" w:rsidR="009332F7" w:rsidRPr="00301519" w:rsidRDefault="009332F7" w:rsidP="00301519"/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1020"/>
        <w:gridCol w:w="1020"/>
        <w:gridCol w:w="1020"/>
        <w:gridCol w:w="1020"/>
        <w:gridCol w:w="1020"/>
      </w:tblGrid>
      <w:tr w:rsidR="009332F7" w:rsidRPr="000E6B34" w14:paraId="7BEBE781" w14:textId="77777777" w:rsidTr="00002BDE">
        <w:tc>
          <w:tcPr>
            <w:tcW w:w="1020" w:type="dxa"/>
            <w:vAlign w:val="center"/>
          </w:tcPr>
          <w:p w14:paraId="7FA339D8" w14:textId="77777777" w:rsidR="009332F7" w:rsidRPr="00554E4B" w:rsidRDefault="009332F7" w:rsidP="00301519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m</w:t>
            </w:r>
          </w:p>
        </w:tc>
        <w:tc>
          <w:tcPr>
            <w:tcW w:w="1020" w:type="dxa"/>
            <w:vAlign w:val="center"/>
          </w:tcPr>
          <w:p w14:paraId="33EF04C3" w14:textId="77777777" w:rsidR="009332F7" w:rsidRPr="000E6B34" w:rsidRDefault="009332F7" w:rsidP="00301519">
            <w:pPr>
              <w:pStyle w:val="Ptabletext"/>
            </w:pPr>
            <w:r w:rsidRPr="000E6B34">
              <w:t>5</w:t>
            </w:r>
          </w:p>
        </w:tc>
        <w:tc>
          <w:tcPr>
            <w:tcW w:w="1020" w:type="dxa"/>
            <w:vAlign w:val="center"/>
          </w:tcPr>
          <w:p w14:paraId="739678E4" w14:textId="77777777" w:rsidR="009332F7" w:rsidRPr="000E6B34" w:rsidRDefault="009332F7" w:rsidP="00301519">
            <w:pPr>
              <w:pStyle w:val="Ptabletext"/>
            </w:pPr>
            <w:r w:rsidRPr="000E6B34">
              <w:t>10</w:t>
            </w:r>
          </w:p>
        </w:tc>
        <w:tc>
          <w:tcPr>
            <w:tcW w:w="1020" w:type="dxa"/>
            <w:vAlign w:val="center"/>
          </w:tcPr>
          <w:p w14:paraId="6EA8AAAD" w14:textId="77777777" w:rsidR="009332F7" w:rsidRPr="000E6B34" w:rsidRDefault="009332F7" w:rsidP="00301519">
            <w:pPr>
              <w:pStyle w:val="Ptabletext"/>
            </w:pPr>
            <w:r w:rsidRPr="000E6B34">
              <w:t>12</w:t>
            </w:r>
          </w:p>
        </w:tc>
        <w:tc>
          <w:tcPr>
            <w:tcW w:w="1020" w:type="dxa"/>
            <w:vAlign w:val="center"/>
          </w:tcPr>
          <w:p w14:paraId="57A8A5C2" w14:textId="77777777" w:rsidR="009332F7" w:rsidRPr="000E6B34" w:rsidRDefault="009332F7" w:rsidP="00301519">
            <w:pPr>
              <w:pStyle w:val="Ptabletext"/>
            </w:pPr>
            <w:r w:rsidRPr="000E6B34">
              <w:t>14</w:t>
            </w:r>
          </w:p>
        </w:tc>
      </w:tr>
      <w:tr w:rsidR="009332F7" w:rsidRPr="000E6B34" w14:paraId="610D18D8" w14:textId="77777777" w:rsidTr="00002BDE">
        <w:tc>
          <w:tcPr>
            <w:tcW w:w="1020" w:type="dxa"/>
            <w:vAlign w:val="center"/>
          </w:tcPr>
          <w:p w14:paraId="241D2C83" w14:textId="77777777" w:rsidR="009332F7" w:rsidRPr="00554E4B" w:rsidRDefault="009332F7" w:rsidP="00301519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n</w:t>
            </w:r>
          </w:p>
        </w:tc>
        <w:tc>
          <w:tcPr>
            <w:tcW w:w="1020" w:type="dxa"/>
            <w:vAlign w:val="center"/>
          </w:tcPr>
          <w:p w14:paraId="0E415FC1" w14:textId="77777777" w:rsidR="009332F7" w:rsidRPr="000E6B34" w:rsidRDefault="009332F7" w:rsidP="00301519">
            <w:pPr>
              <w:pStyle w:val="Ptabletext"/>
            </w:pPr>
          </w:p>
        </w:tc>
        <w:tc>
          <w:tcPr>
            <w:tcW w:w="1020" w:type="dxa"/>
            <w:vAlign w:val="center"/>
          </w:tcPr>
          <w:p w14:paraId="7D03317F" w14:textId="77777777" w:rsidR="009332F7" w:rsidRPr="000E6B34" w:rsidRDefault="009332F7" w:rsidP="00301519">
            <w:pPr>
              <w:pStyle w:val="Ptabletext"/>
            </w:pPr>
          </w:p>
        </w:tc>
        <w:tc>
          <w:tcPr>
            <w:tcW w:w="1020" w:type="dxa"/>
            <w:vAlign w:val="center"/>
          </w:tcPr>
          <w:p w14:paraId="7E8ED2CA" w14:textId="77777777" w:rsidR="009332F7" w:rsidRPr="000E6B34" w:rsidRDefault="009332F7" w:rsidP="00301519">
            <w:pPr>
              <w:pStyle w:val="Ptabletext"/>
            </w:pPr>
          </w:p>
        </w:tc>
        <w:tc>
          <w:tcPr>
            <w:tcW w:w="1020" w:type="dxa"/>
            <w:vAlign w:val="center"/>
          </w:tcPr>
          <w:p w14:paraId="483980C0" w14:textId="77777777" w:rsidR="009332F7" w:rsidRPr="000E6B34" w:rsidRDefault="009332F7" w:rsidP="00301519">
            <w:pPr>
              <w:pStyle w:val="Ptabletext"/>
            </w:pPr>
          </w:p>
        </w:tc>
      </w:tr>
    </w:tbl>
    <w:p w14:paraId="359522EB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28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4</w:t>
      </w:r>
      <w:r w:rsidRPr="00FB3505">
        <w:t>]</w:t>
      </w:r>
    </w:p>
    <w:p w14:paraId="35695209" w14:textId="254E1A74" w:rsidR="009332F7" w:rsidRDefault="009332F7" w:rsidP="009332F7">
      <w:pPr>
        <w:pStyle w:val="Pquestiontextmainstem"/>
      </w:pPr>
      <w:r w:rsidRPr="000E6B34">
        <w:t xml:space="preserve">The distance </w:t>
      </w:r>
      <w:r w:rsidRPr="00845985">
        <w:rPr>
          <w:rStyle w:val="Cmathsexpressions"/>
        </w:rPr>
        <w:t>d</w:t>
      </w:r>
      <w:r w:rsidRPr="000E6B34">
        <w:t xml:space="preserve"> metres an object will fall in </w:t>
      </w:r>
      <w:r w:rsidRPr="00845985">
        <w:rPr>
          <w:rStyle w:val="Cmathsexpressions"/>
        </w:rPr>
        <w:t>t</w:t>
      </w:r>
      <w:r w:rsidRPr="000E6B34">
        <w:t xml:space="preserve"> seconds can be calculated using the</w:t>
      </w:r>
      <w:r>
        <w:t xml:space="preserve"> </w:t>
      </w:r>
      <w:r w:rsidRPr="000E6B34">
        <w:t xml:space="preserve">formula </w:t>
      </w:r>
      <w:r w:rsidRPr="00845985">
        <w:rPr>
          <w:rStyle w:val="Cmathsexpressions"/>
        </w:rPr>
        <w:t xml:space="preserve">d = </w:t>
      </w:r>
      <w:r w:rsidRPr="000E6B34">
        <w:t>5</w:t>
      </w:r>
      <w:r w:rsidRPr="00845985">
        <w:rPr>
          <w:rStyle w:val="Cmathsexpressions"/>
        </w:rPr>
        <w:t>t</w:t>
      </w:r>
      <w:r w:rsidRPr="00845985">
        <w:rPr>
          <w:rStyle w:val="Csuperscript"/>
        </w:rPr>
        <w:t>2</w:t>
      </w:r>
      <w:r w:rsidRPr="000E6B34">
        <w:t>.</w:t>
      </w:r>
    </w:p>
    <w:p w14:paraId="247CF3BF" w14:textId="77777777" w:rsidR="009332F7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>(a)</w:t>
      </w:r>
      <w:r>
        <w:tab/>
      </w:r>
      <w:r w:rsidRPr="000E6B34">
        <w:t xml:space="preserve">How long will it take an object to fall 245 metres? </w:t>
      </w:r>
    </w:p>
    <w:p w14:paraId="689F9D02" w14:textId="77777777" w:rsidR="009332F7" w:rsidRDefault="009332F7" w:rsidP="009332F7">
      <w:pPr>
        <w:pStyle w:val="Pquestiontextpartsa"/>
      </w:pPr>
    </w:p>
    <w:p w14:paraId="4E573F86" w14:textId="77777777" w:rsidR="009332F7" w:rsidRDefault="009332F7" w:rsidP="009332F7">
      <w:pPr>
        <w:pStyle w:val="Pquestiontextpartsa"/>
      </w:pPr>
    </w:p>
    <w:p w14:paraId="042CE3CE" w14:textId="0329113F" w:rsidR="009332F7" w:rsidRPr="00301519" w:rsidRDefault="009332F7" w:rsidP="00301519">
      <w:pPr>
        <w:pStyle w:val="Pquestiontextpartsa"/>
      </w:pPr>
      <w:r w:rsidRPr="00301519">
        <w:rPr>
          <w:rStyle w:val="Cquestionpartlabelbold"/>
          <w:rFonts w:eastAsiaTheme="majorEastAsia"/>
        </w:rPr>
        <w:t>(b)</w:t>
      </w:r>
      <w:r w:rsidRPr="00301519">
        <w:tab/>
        <w:t xml:space="preserve">If an object </w:t>
      </w:r>
      <w:r w:rsidR="00301519">
        <w:t>has</w:t>
      </w:r>
      <w:r w:rsidRPr="00301519">
        <w:t xml:space="preserve"> fall</w:t>
      </w:r>
      <w:r w:rsidR="00301519">
        <w:t>en</w:t>
      </w:r>
      <w:r w:rsidRPr="00301519">
        <w:t xml:space="preserve"> for 9 seconds, how far has it fallen?</w:t>
      </w:r>
    </w:p>
    <w:p w14:paraId="492C0D6F" w14:textId="77777777" w:rsidR="009332F7" w:rsidRDefault="009332F7" w:rsidP="009332F7">
      <w:pPr>
        <w:pStyle w:val="Pquestiontextpartsa"/>
        <w:rPr>
          <w:rStyle w:val="Ptimtext"/>
          <w:b w:val="0"/>
          <w:bCs w:val="0"/>
        </w:rPr>
      </w:pPr>
    </w:p>
    <w:p w14:paraId="3A0C2C9F" w14:textId="77777777" w:rsidR="009332F7" w:rsidRDefault="009332F7" w:rsidP="009332F7">
      <w:pPr>
        <w:pStyle w:val="Pquestiontextpartsa"/>
        <w:rPr>
          <w:rStyle w:val="Ptimtext"/>
          <w:b w:val="0"/>
          <w:bCs w:val="0"/>
        </w:rPr>
      </w:pPr>
    </w:p>
    <w:p w14:paraId="0018ACAD" w14:textId="77777777" w:rsidR="009332F7" w:rsidRPr="009E39B3" w:rsidRDefault="009332F7" w:rsidP="009332F7">
      <w:pPr>
        <w:pStyle w:val="Pquestiontextpartsa"/>
        <w:rPr>
          <w:rStyle w:val="Ptimtext"/>
          <w:b w:val="0"/>
          <w:bCs w:val="0"/>
        </w:rPr>
      </w:pPr>
    </w:p>
    <w:p w14:paraId="4DA52550" w14:textId="77777777" w:rsidR="009332F7" w:rsidRDefault="009332F7" w:rsidP="009332F7">
      <w:pPr>
        <w:pStyle w:val="Pquestionheadingsx"/>
      </w:pPr>
      <w:r w:rsidRPr="00FB3505">
        <w:lastRenderedPageBreak/>
        <w:t xml:space="preserve">Question </w:t>
      </w:r>
      <w:r>
        <w:t>29</w:t>
      </w:r>
      <w:r>
        <w:tab/>
      </w:r>
      <w:r>
        <w:rPr>
          <w:rStyle w:val="Cmarkslabel"/>
          <w:rFonts w:eastAsiaTheme="majorEastAsia"/>
        </w:rPr>
        <w:t>6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5</w:t>
      </w:r>
      <w:r w:rsidRPr="00FB3505">
        <w:t>]</w:t>
      </w:r>
    </w:p>
    <w:p w14:paraId="53955E4E" w14:textId="77777777" w:rsidR="009332F7" w:rsidRDefault="009332F7" w:rsidP="009332F7">
      <w:pPr>
        <w:pStyle w:val="Pquestiontextmainstem"/>
      </w:pPr>
      <w:r w:rsidRPr="000E6B34">
        <w:t>Here is a matchstick pattern of shapes.</w:t>
      </w:r>
    </w:p>
    <w:p w14:paraId="244FC18F" w14:textId="11AD5153" w:rsidR="009332F7" w:rsidRDefault="003F59AF" w:rsidP="009332F7">
      <w:pPr>
        <w:pStyle w:val="Pquestiontextmainstem"/>
      </w:pPr>
      <w:r>
        <w:tab/>
      </w:r>
      <w:r w:rsidR="009332F7">
        <w:rPr>
          <w:noProof/>
        </w:rPr>
        <w:drawing>
          <wp:inline distT="0" distB="0" distL="0" distR="0" wp14:anchorId="16788790" wp14:editId="72F88874">
            <wp:extent cx="2442845" cy="1147843"/>
            <wp:effectExtent l="0" t="0" r="0" b="0"/>
            <wp:docPr id="55" name="Picture 55" descr="PM7_SmB_5_01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7_SmB_5_01aT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493" cy="1148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16205" w14:textId="3C58AB93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="003F59AF">
        <w:t>Co</w:t>
      </w:r>
      <w:r w:rsidRPr="000E6B34">
        <w:t>mplete the table below.</w:t>
      </w:r>
    </w:p>
    <w:p w14:paraId="1B9E8386" w14:textId="77777777" w:rsidR="009332F7" w:rsidRPr="00942619" w:rsidRDefault="009332F7" w:rsidP="009332F7">
      <w:pPr>
        <w:pStyle w:val="Pquestiontextpartsa"/>
        <w:rPr>
          <w:sz w:val="16"/>
          <w:szCs w:val="16"/>
        </w:rPr>
      </w:pPr>
    </w:p>
    <w:tbl>
      <w:tblPr>
        <w:tblW w:w="8677" w:type="dxa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122"/>
        <w:gridCol w:w="1068"/>
        <w:gridCol w:w="993"/>
        <w:gridCol w:w="1134"/>
        <w:gridCol w:w="1275"/>
        <w:gridCol w:w="1085"/>
      </w:tblGrid>
      <w:tr w:rsidR="00942619" w:rsidRPr="000E6B34" w14:paraId="31CDEDB8" w14:textId="77777777" w:rsidTr="00942619">
        <w:trPr>
          <w:trHeight w:val="454"/>
        </w:trPr>
        <w:tc>
          <w:tcPr>
            <w:tcW w:w="3122" w:type="dxa"/>
            <w:vAlign w:val="center"/>
          </w:tcPr>
          <w:p w14:paraId="2B286C0B" w14:textId="4115A2FC" w:rsidR="009332F7" w:rsidRPr="000E6B34" w:rsidRDefault="00956E64" w:rsidP="00942619">
            <w:pPr>
              <w:pStyle w:val="Ptabletext"/>
              <w:jc w:val="left"/>
              <w:rPr>
                <w:i/>
              </w:rPr>
            </w:pPr>
            <w:r>
              <w:t>Number of shapes</w:t>
            </w:r>
            <w:r w:rsidR="003F59AF">
              <w:t>,</w:t>
            </w:r>
            <w:r w:rsidR="009332F7" w:rsidRPr="000E6B34">
              <w:t xml:space="preserve"> </w:t>
            </w:r>
            <w:r w:rsidR="009332F7" w:rsidRPr="00192E14">
              <w:rPr>
                <w:rStyle w:val="Cmathsexpressions"/>
              </w:rPr>
              <w:t>S</w:t>
            </w:r>
          </w:p>
        </w:tc>
        <w:tc>
          <w:tcPr>
            <w:tcW w:w="1068" w:type="dxa"/>
            <w:vAlign w:val="center"/>
          </w:tcPr>
          <w:p w14:paraId="48C5BCF5" w14:textId="77777777" w:rsidR="009332F7" w:rsidRPr="000E6B34" w:rsidRDefault="009332F7" w:rsidP="00942619">
            <w:pPr>
              <w:pStyle w:val="Ptabletext"/>
            </w:pPr>
            <w:r w:rsidRPr="000E6B34">
              <w:t>1</w:t>
            </w:r>
          </w:p>
        </w:tc>
        <w:tc>
          <w:tcPr>
            <w:tcW w:w="993" w:type="dxa"/>
            <w:vAlign w:val="center"/>
          </w:tcPr>
          <w:p w14:paraId="64EEF079" w14:textId="77777777" w:rsidR="009332F7" w:rsidRPr="000E6B34" w:rsidRDefault="009332F7" w:rsidP="00942619">
            <w:pPr>
              <w:pStyle w:val="Ptabletext"/>
            </w:pPr>
            <w:r w:rsidRPr="000E6B34">
              <w:t>2</w:t>
            </w:r>
          </w:p>
        </w:tc>
        <w:tc>
          <w:tcPr>
            <w:tcW w:w="1134" w:type="dxa"/>
            <w:vAlign w:val="center"/>
          </w:tcPr>
          <w:p w14:paraId="3D8C3A42" w14:textId="77777777" w:rsidR="009332F7" w:rsidRPr="000E6B34" w:rsidRDefault="009332F7" w:rsidP="00942619">
            <w:pPr>
              <w:pStyle w:val="Ptabletext"/>
            </w:pPr>
            <w:r w:rsidRPr="000E6B34">
              <w:t>3</w:t>
            </w:r>
          </w:p>
        </w:tc>
        <w:tc>
          <w:tcPr>
            <w:tcW w:w="1275" w:type="dxa"/>
            <w:vAlign w:val="center"/>
          </w:tcPr>
          <w:p w14:paraId="47A3C9D2" w14:textId="77777777" w:rsidR="009332F7" w:rsidRPr="000E6B34" w:rsidRDefault="009332F7" w:rsidP="00942619">
            <w:pPr>
              <w:pStyle w:val="Ptabletext"/>
            </w:pPr>
            <w:r w:rsidRPr="000E6B34">
              <w:t>4</w:t>
            </w:r>
          </w:p>
        </w:tc>
        <w:tc>
          <w:tcPr>
            <w:tcW w:w="1085" w:type="dxa"/>
            <w:vAlign w:val="center"/>
          </w:tcPr>
          <w:p w14:paraId="718260F1" w14:textId="77777777" w:rsidR="009332F7" w:rsidRPr="000E6B34" w:rsidRDefault="009332F7" w:rsidP="00942619">
            <w:pPr>
              <w:pStyle w:val="Ptabletext"/>
            </w:pPr>
            <w:r w:rsidRPr="000E6B34">
              <w:t>5</w:t>
            </w:r>
          </w:p>
        </w:tc>
      </w:tr>
      <w:tr w:rsidR="00942619" w:rsidRPr="000E6B34" w14:paraId="09EB100E" w14:textId="77777777" w:rsidTr="00942619">
        <w:trPr>
          <w:trHeight w:val="468"/>
        </w:trPr>
        <w:tc>
          <w:tcPr>
            <w:tcW w:w="3122" w:type="dxa"/>
            <w:vAlign w:val="center"/>
          </w:tcPr>
          <w:p w14:paraId="44258289" w14:textId="761A8279" w:rsidR="009332F7" w:rsidRPr="000E6B34" w:rsidRDefault="00956E64" w:rsidP="00942619">
            <w:pPr>
              <w:pStyle w:val="Ptabletext"/>
              <w:jc w:val="left"/>
              <w:rPr>
                <w:i/>
              </w:rPr>
            </w:pPr>
            <w:r>
              <w:t>Number of matches</w:t>
            </w:r>
            <w:r w:rsidR="003F59AF">
              <w:t>,</w:t>
            </w:r>
            <w:r w:rsidR="009332F7" w:rsidRPr="000E6B34">
              <w:t xml:space="preserve"> </w:t>
            </w:r>
            <w:r w:rsidR="009332F7" w:rsidRPr="00192E14">
              <w:rPr>
                <w:rStyle w:val="Cmathsexpressions"/>
              </w:rPr>
              <w:t>M</w:t>
            </w:r>
          </w:p>
        </w:tc>
        <w:tc>
          <w:tcPr>
            <w:tcW w:w="1068" w:type="dxa"/>
          </w:tcPr>
          <w:p w14:paraId="6E0DA1AD" w14:textId="77777777" w:rsidR="009332F7" w:rsidRPr="000E6B34" w:rsidRDefault="009332F7" w:rsidP="006B125D">
            <w:pPr>
              <w:jc w:val="center"/>
            </w:pPr>
          </w:p>
        </w:tc>
        <w:tc>
          <w:tcPr>
            <w:tcW w:w="993" w:type="dxa"/>
          </w:tcPr>
          <w:p w14:paraId="1C0056DF" w14:textId="77777777" w:rsidR="009332F7" w:rsidRPr="000E6B34" w:rsidRDefault="009332F7" w:rsidP="006B125D">
            <w:pPr>
              <w:jc w:val="center"/>
            </w:pPr>
          </w:p>
        </w:tc>
        <w:tc>
          <w:tcPr>
            <w:tcW w:w="1134" w:type="dxa"/>
          </w:tcPr>
          <w:p w14:paraId="54116793" w14:textId="77777777" w:rsidR="009332F7" w:rsidRPr="000E6B34" w:rsidRDefault="009332F7" w:rsidP="006B125D">
            <w:pPr>
              <w:jc w:val="center"/>
            </w:pPr>
          </w:p>
        </w:tc>
        <w:tc>
          <w:tcPr>
            <w:tcW w:w="1275" w:type="dxa"/>
          </w:tcPr>
          <w:p w14:paraId="3ABF65F1" w14:textId="77777777" w:rsidR="009332F7" w:rsidRPr="000E6B34" w:rsidRDefault="009332F7" w:rsidP="006B125D">
            <w:pPr>
              <w:jc w:val="center"/>
            </w:pPr>
          </w:p>
        </w:tc>
        <w:tc>
          <w:tcPr>
            <w:tcW w:w="1085" w:type="dxa"/>
          </w:tcPr>
          <w:p w14:paraId="5BB6ABD6" w14:textId="77777777" w:rsidR="009332F7" w:rsidRPr="000E6B34" w:rsidRDefault="009332F7" w:rsidP="006B125D">
            <w:pPr>
              <w:jc w:val="center"/>
            </w:pPr>
          </w:p>
        </w:tc>
      </w:tr>
    </w:tbl>
    <w:p w14:paraId="4D2C6D58" w14:textId="77777777" w:rsidR="00942619" w:rsidRPr="00942619" w:rsidRDefault="00942619" w:rsidP="009332F7">
      <w:pPr>
        <w:pStyle w:val="Pquestiontextpartsa"/>
        <w:rPr>
          <w:rStyle w:val="Cquestionpartlabelbold"/>
          <w:rFonts w:eastAsiaTheme="majorEastAsia"/>
          <w:sz w:val="16"/>
          <w:szCs w:val="16"/>
        </w:rPr>
      </w:pPr>
    </w:p>
    <w:p w14:paraId="19D39E5D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0E6B34">
        <w:t>Find the general rule that connects the number of matches to the number of shapes.</w:t>
      </w:r>
    </w:p>
    <w:p w14:paraId="4D9AB750" w14:textId="77777777" w:rsidR="009332F7" w:rsidRDefault="009332F7" w:rsidP="009332F7">
      <w:pPr>
        <w:pStyle w:val="Pquestiontextpartsa"/>
      </w:pPr>
    </w:p>
    <w:p w14:paraId="43774F47" w14:textId="77777777" w:rsidR="009332F7" w:rsidRDefault="009332F7" w:rsidP="009332F7">
      <w:pPr>
        <w:pStyle w:val="Pquestiontextpartsa"/>
      </w:pPr>
    </w:p>
    <w:p w14:paraId="5329411E" w14:textId="584A1CD0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0E6B34">
        <w:t>Use your rule to find the number of matches required to build 30 shapes.</w:t>
      </w:r>
    </w:p>
    <w:p w14:paraId="41745604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2714AB73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5F022601" w14:textId="57B31D52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d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How many shapes can </w:t>
      </w:r>
      <w:r w:rsidR="003F59AF">
        <w:t>you</w:t>
      </w:r>
      <w:r w:rsidR="00B4615F">
        <w:t xml:space="preserve"> build with 200 matche</w:t>
      </w:r>
      <w:r w:rsidRPr="000E6B34">
        <w:t>s?</w:t>
      </w:r>
    </w:p>
    <w:p w14:paraId="7078DC49" w14:textId="77777777" w:rsidR="009332F7" w:rsidRDefault="009332F7" w:rsidP="009332F7">
      <w:pPr>
        <w:pStyle w:val="Pquestiontextpartsa"/>
      </w:pPr>
    </w:p>
    <w:p w14:paraId="67A7DA3F" w14:textId="77777777" w:rsidR="009332F7" w:rsidRDefault="009332F7" w:rsidP="009332F7">
      <w:pPr>
        <w:pStyle w:val="Pquestiontextpartsa"/>
      </w:pPr>
    </w:p>
    <w:p w14:paraId="0916904F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30</w:t>
      </w:r>
      <w:r>
        <w:tab/>
      </w:r>
      <w:r>
        <w:rPr>
          <w:rStyle w:val="Cmarkslabel"/>
          <w:rFonts w:eastAsiaTheme="majorEastAsia"/>
        </w:rPr>
        <w:t>6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6</w:t>
      </w:r>
      <w:r w:rsidRPr="00FB3505">
        <w:t>]</w:t>
      </w:r>
    </w:p>
    <w:p w14:paraId="41AACDF6" w14:textId="77777777" w:rsidR="009332F7" w:rsidRDefault="009332F7" w:rsidP="009332F7">
      <w:pPr>
        <w:pStyle w:val="Pquestiontextpartsa"/>
      </w:pPr>
      <w:r w:rsidRPr="000E6B34">
        <w:t>Simplify each expression where possible by collecting like terms.</w:t>
      </w:r>
    </w:p>
    <w:p w14:paraId="50AC3719" w14:textId="354196F9" w:rsidR="009332F7" w:rsidRPr="005E251A" w:rsidRDefault="009332F7" w:rsidP="009332F7">
      <w:pPr>
        <w:pStyle w:val="Pquestiontextpartsa"/>
        <w:rPr>
          <w:lang w:val="es-VE"/>
        </w:rPr>
      </w:pPr>
      <w:r w:rsidRPr="005E251A">
        <w:rPr>
          <w:rStyle w:val="Cquestionpartlabelbold"/>
          <w:rFonts w:eastAsiaTheme="majorEastAsia"/>
          <w:lang w:val="es-VE"/>
        </w:rPr>
        <w:t>(a)</w:t>
      </w:r>
      <w:r w:rsidRPr="005E251A">
        <w:rPr>
          <w:rStyle w:val="Cquestionpartlabelbold"/>
          <w:rFonts w:eastAsiaTheme="majorEastAsia"/>
          <w:lang w:val="es-VE"/>
        </w:rPr>
        <w:tab/>
      </w:r>
      <w:r w:rsidRPr="005E251A">
        <w:rPr>
          <w:lang w:val="es-VE"/>
        </w:rPr>
        <w:t>23</w:t>
      </w:r>
      <w:r w:rsidRPr="005E251A">
        <w:rPr>
          <w:rStyle w:val="Cmathsexpressions"/>
          <w:lang w:val="es-VE"/>
        </w:rPr>
        <w:t>y</w:t>
      </w:r>
      <w:r w:rsidRPr="005E251A">
        <w:rPr>
          <w:lang w:val="es-VE"/>
        </w:rPr>
        <w:t xml:space="preserve"> – </w:t>
      </w:r>
      <w:r w:rsidRPr="005E251A">
        <w:rPr>
          <w:rStyle w:val="Cmathsexpressions"/>
          <w:lang w:val="es-VE"/>
        </w:rPr>
        <w:t xml:space="preserve">y </w:t>
      </w:r>
      <w:r w:rsidRPr="005E251A">
        <w:rPr>
          <w:lang w:val="es-VE"/>
        </w:rPr>
        <w:t>+ 5</w:t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="005E79D2" w:rsidRPr="005E251A">
        <w:rPr>
          <w:lang w:val="es-VE"/>
        </w:rPr>
        <w:tab/>
      </w:r>
      <w:r w:rsidRPr="005E251A">
        <w:rPr>
          <w:rStyle w:val="Cquestionpartlabelbold"/>
          <w:rFonts w:eastAsiaTheme="majorEastAsia"/>
          <w:lang w:val="es-VE"/>
        </w:rPr>
        <w:t>(b)</w:t>
      </w:r>
      <w:r w:rsidR="00974E3E">
        <w:rPr>
          <w:rStyle w:val="Cquestionpartlabelbold"/>
          <w:rFonts w:eastAsiaTheme="majorEastAsia"/>
          <w:lang w:val="es-VE"/>
        </w:rPr>
        <w:t xml:space="preserve">  </w:t>
      </w:r>
      <w:r w:rsidRPr="005E251A">
        <w:rPr>
          <w:lang w:val="es-VE"/>
        </w:rPr>
        <w:t>10</w:t>
      </w:r>
      <w:r w:rsidRPr="005E251A">
        <w:rPr>
          <w:rStyle w:val="Cmathsexpressions"/>
          <w:lang w:val="es-VE"/>
        </w:rPr>
        <w:t>ab</w:t>
      </w:r>
      <w:r w:rsidRPr="005E251A">
        <w:rPr>
          <w:lang w:val="es-VE"/>
        </w:rPr>
        <w:t xml:space="preserve"> – 7</w:t>
      </w:r>
      <w:r w:rsidRPr="005E251A">
        <w:rPr>
          <w:rStyle w:val="Cmathsexpressions"/>
          <w:lang w:val="es-VE"/>
        </w:rPr>
        <w:t xml:space="preserve">ba – </w:t>
      </w:r>
      <w:r w:rsidRPr="005E251A">
        <w:rPr>
          <w:lang w:val="es-VE"/>
        </w:rPr>
        <w:t>3</w:t>
      </w:r>
      <w:r w:rsidRPr="005E251A">
        <w:rPr>
          <w:rStyle w:val="Cmathsexpressions"/>
          <w:lang w:val="es-VE"/>
        </w:rPr>
        <w:t>ba</w:t>
      </w:r>
    </w:p>
    <w:p w14:paraId="79CAA706" w14:textId="77777777" w:rsidR="009332F7" w:rsidRPr="005E251A" w:rsidRDefault="009332F7" w:rsidP="009332F7">
      <w:pPr>
        <w:pStyle w:val="Pquestiontextpartsa"/>
        <w:rPr>
          <w:lang w:val="es-VE"/>
        </w:rPr>
      </w:pPr>
    </w:p>
    <w:p w14:paraId="6E76956D" w14:textId="77777777" w:rsidR="009332F7" w:rsidRPr="005E251A" w:rsidRDefault="009332F7" w:rsidP="009332F7">
      <w:pPr>
        <w:pStyle w:val="Pquestiontextpartsa"/>
        <w:rPr>
          <w:lang w:val="es-VE"/>
        </w:rPr>
      </w:pPr>
    </w:p>
    <w:p w14:paraId="3F3D42DC" w14:textId="14298914" w:rsidR="009332F7" w:rsidRPr="005E251A" w:rsidRDefault="009332F7" w:rsidP="009332F7">
      <w:pPr>
        <w:pStyle w:val="Pquestiontextpartsa"/>
        <w:rPr>
          <w:lang w:val="es-VE"/>
        </w:rPr>
      </w:pPr>
      <w:r w:rsidRPr="005E251A">
        <w:rPr>
          <w:rStyle w:val="Cquestionpartlabelbold"/>
          <w:rFonts w:eastAsiaTheme="majorEastAsia"/>
          <w:lang w:val="es-VE"/>
        </w:rPr>
        <w:t>(c)</w:t>
      </w:r>
      <w:r w:rsidRPr="005E251A">
        <w:rPr>
          <w:lang w:val="es-VE"/>
        </w:rPr>
        <w:tab/>
        <w:t>2</w:t>
      </w:r>
      <w:r w:rsidRPr="005E251A">
        <w:rPr>
          <w:rStyle w:val="Cmathsexpressions"/>
          <w:lang w:val="es-VE"/>
        </w:rPr>
        <w:t>a</w:t>
      </w:r>
      <w:r w:rsidRPr="005E251A">
        <w:rPr>
          <w:rStyle w:val="Csuperscript"/>
          <w:lang w:val="es-VE"/>
        </w:rPr>
        <w:t>2</w:t>
      </w:r>
      <w:r w:rsidRPr="005E251A">
        <w:rPr>
          <w:lang w:val="es-VE"/>
        </w:rPr>
        <w:t xml:space="preserve"> + 5</w:t>
      </w:r>
      <w:r w:rsidRPr="005E251A">
        <w:rPr>
          <w:rStyle w:val="Cmathsexpressions"/>
          <w:lang w:val="es-VE"/>
        </w:rPr>
        <w:t>a</w:t>
      </w:r>
      <w:r w:rsidRPr="005E251A">
        <w:rPr>
          <w:rStyle w:val="Csuperscript"/>
          <w:lang w:val="es-VE"/>
        </w:rPr>
        <w:t>2</w:t>
      </w:r>
      <w:r w:rsidRPr="005E251A">
        <w:rPr>
          <w:lang w:val="es-VE"/>
        </w:rPr>
        <w:t xml:space="preserve"> – 4</w:t>
      </w:r>
      <w:r w:rsidRPr="005E251A">
        <w:rPr>
          <w:rStyle w:val="Cmathsexpressions"/>
          <w:lang w:val="es-VE"/>
        </w:rPr>
        <w:t>a</w:t>
      </w:r>
      <w:r w:rsidRPr="005E251A">
        <w:rPr>
          <w:rStyle w:val="Csuperscript"/>
          <w:lang w:val="es-VE"/>
        </w:rPr>
        <w:t>2</w:t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lang w:val="es-VE"/>
        </w:rPr>
        <w:tab/>
      </w:r>
      <w:r w:rsidRPr="005E251A">
        <w:rPr>
          <w:rStyle w:val="Cquestionpartlabelbold"/>
          <w:rFonts w:eastAsiaTheme="majorEastAsia"/>
          <w:lang w:val="es-VE"/>
        </w:rPr>
        <w:t>(d)</w:t>
      </w:r>
      <w:r w:rsidR="00974E3E">
        <w:rPr>
          <w:rStyle w:val="Cquestionpartlabelbold"/>
          <w:rFonts w:eastAsiaTheme="majorEastAsia"/>
          <w:lang w:val="es-VE"/>
        </w:rPr>
        <w:t xml:space="preserve">  </w:t>
      </w:r>
      <w:r w:rsidRPr="005E251A">
        <w:rPr>
          <w:lang w:val="es-VE"/>
        </w:rPr>
        <w:t>2</w:t>
      </w:r>
      <w:r w:rsidRPr="005E251A">
        <w:rPr>
          <w:rStyle w:val="Cmathsexpressions"/>
          <w:lang w:val="es-VE"/>
        </w:rPr>
        <w:t>x</w:t>
      </w:r>
      <w:r w:rsidRPr="005E251A">
        <w:rPr>
          <w:lang w:val="es-VE"/>
        </w:rPr>
        <w:t xml:space="preserve"> – 5</w:t>
      </w:r>
      <w:r w:rsidRPr="005E251A">
        <w:rPr>
          <w:rStyle w:val="Cmathsexpressions"/>
          <w:lang w:val="es-VE"/>
        </w:rPr>
        <w:t>x</w:t>
      </w:r>
      <w:r w:rsidR="00301519" w:rsidRPr="005E251A">
        <w:rPr>
          <w:lang w:val="es-VE"/>
        </w:rPr>
        <w:t xml:space="preserve"> + 4</w:t>
      </w:r>
    </w:p>
    <w:p w14:paraId="2C3AD73A" w14:textId="77777777" w:rsidR="009332F7" w:rsidRPr="005E251A" w:rsidRDefault="009332F7" w:rsidP="009332F7">
      <w:pPr>
        <w:pStyle w:val="Pquestiontextpartsa"/>
        <w:rPr>
          <w:lang w:val="es-VE"/>
        </w:rPr>
      </w:pPr>
    </w:p>
    <w:p w14:paraId="685F95B9" w14:textId="77777777" w:rsidR="009332F7" w:rsidRPr="005E251A" w:rsidRDefault="009332F7" w:rsidP="009332F7">
      <w:pPr>
        <w:pStyle w:val="Pquestiontextpartsa"/>
        <w:rPr>
          <w:lang w:val="es-VE"/>
        </w:rPr>
      </w:pPr>
    </w:p>
    <w:p w14:paraId="30D87D6F" w14:textId="49A430A9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e)</w:t>
      </w:r>
      <w:r w:rsidRPr="00845985">
        <w:rPr>
          <w:rStyle w:val="Cquestionpartlabelbold"/>
          <w:rFonts w:eastAsiaTheme="majorEastAsia"/>
        </w:rPr>
        <w:tab/>
      </w:r>
      <w:r w:rsidRPr="000E6B34">
        <w:t>2</w:t>
      </w:r>
      <w:r w:rsidRPr="00845985">
        <w:rPr>
          <w:rStyle w:val="Cmathsexpressions"/>
        </w:rPr>
        <w:t>p</w:t>
      </w:r>
      <w:r w:rsidRPr="000E6B34">
        <w:t xml:space="preserve"> + 9</w:t>
      </w:r>
      <w:r w:rsidRPr="00845985">
        <w:rPr>
          <w:rStyle w:val="Cmathsexpressions"/>
        </w:rPr>
        <w:t>q</w:t>
      </w:r>
      <w:r w:rsidRPr="000E6B34">
        <w:t xml:space="preserve"> – 3</w:t>
      </w:r>
      <w:r w:rsidRPr="00845985">
        <w:rPr>
          <w:rStyle w:val="Cmathsexpressions"/>
        </w:rPr>
        <w:t>p</w:t>
      </w:r>
      <w:r w:rsidRPr="000E6B34">
        <w:t xml:space="preserve"> – 10</w:t>
      </w:r>
      <w:r w:rsidR="00301519">
        <w:rPr>
          <w:rStyle w:val="Cmathsexpressions"/>
        </w:rPr>
        <w:t>q</w: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tab/>
      </w:r>
      <w:r w:rsidRPr="00845985">
        <w:rPr>
          <w:rStyle w:val="Cquestionpartlabelbold"/>
          <w:rFonts w:eastAsiaTheme="majorEastAsia"/>
        </w:rPr>
        <w:t>(f)</w:t>
      </w:r>
      <w:r w:rsidR="00974E3E">
        <w:rPr>
          <w:rStyle w:val="Cquestionpartlabelbold"/>
          <w:rFonts w:eastAsiaTheme="majorEastAsia"/>
        </w:rPr>
        <w:t xml:space="preserve">  </w:t>
      </w:r>
      <w:r w:rsidRPr="00845985">
        <w:rPr>
          <w:rStyle w:val="Cmathsexpressions"/>
        </w:rPr>
        <w:t>m</w:t>
      </w:r>
      <w:r w:rsidRPr="000E6B34">
        <w:t xml:space="preserve"> + 10 + 2</w:t>
      </w:r>
      <w:r w:rsidRPr="00845985">
        <w:rPr>
          <w:rStyle w:val="Cmathsexpressions"/>
        </w:rPr>
        <w:t>n</w:t>
      </w:r>
      <w:r w:rsidRPr="000E6B34">
        <w:t xml:space="preserve"> + </w:t>
      </w:r>
      <w:r w:rsidRPr="00845985">
        <w:rPr>
          <w:rStyle w:val="Cmathsexpressions"/>
        </w:rPr>
        <w:t>m</w:t>
      </w:r>
      <w:r w:rsidR="00301519">
        <w:t xml:space="preserve"> – 6</w:t>
      </w:r>
    </w:p>
    <w:p w14:paraId="7C50D55A" w14:textId="77777777" w:rsidR="009332F7" w:rsidRDefault="009332F7" w:rsidP="009332F7">
      <w:pPr>
        <w:pStyle w:val="Pquestiontextpartsa"/>
      </w:pPr>
    </w:p>
    <w:p w14:paraId="4415C938" w14:textId="77777777" w:rsidR="009332F7" w:rsidRDefault="009332F7" w:rsidP="009332F7">
      <w:pPr>
        <w:pStyle w:val="Pquestiontextpartsa"/>
      </w:pPr>
    </w:p>
    <w:p w14:paraId="18854A83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3</w:t>
      </w:r>
      <w:r w:rsidR="007E57EC">
        <w:t>1</w:t>
      </w:r>
      <w:r>
        <w:tab/>
      </w:r>
      <w:r>
        <w:rPr>
          <w:rStyle w:val="Cmarkslabel"/>
          <w:rFonts w:eastAsiaTheme="majorEastAsia"/>
        </w:rPr>
        <w:t>2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6</w:t>
      </w:r>
      <w:r w:rsidRPr="00FB3505">
        <w:t>]</w:t>
      </w:r>
    </w:p>
    <w:p w14:paraId="4C883305" w14:textId="77777777" w:rsidR="009332F7" w:rsidRDefault="009332F7" w:rsidP="009332F7">
      <w:pPr>
        <w:pStyle w:val="Pquestiontextmainstem"/>
      </w:pPr>
      <w:r w:rsidRPr="000E6B34">
        <w:t>Nelson earns $</w:t>
      </w:r>
      <w:r w:rsidRPr="00845985">
        <w:rPr>
          <w:rStyle w:val="Cmathsexpressions"/>
        </w:rPr>
        <w:t>y</w:t>
      </w:r>
      <w:r w:rsidRPr="000E6B34">
        <w:t xml:space="preserve"> each month and spends $</w:t>
      </w:r>
      <w:r w:rsidRPr="00845985">
        <w:rPr>
          <w:rStyle w:val="Cmathsexpressions"/>
        </w:rPr>
        <w:t>x</w:t>
      </w:r>
      <w:r w:rsidRPr="000E6B34">
        <w:t xml:space="preserve"> of this amount each month. How many </w:t>
      </w:r>
      <w:r w:rsidRPr="00845985">
        <w:rPr>
          <w:rStyle w:val="Cmathsexpressions"/>
        </w:rPr>
        <w:t>years</w:t>
      </w:r>
      <w:r w:rsidRPr="000E6B34">
        <w:t xml:space="preserve"> will it</w:t>
      </w:r>
      <w:r>
        <w:t xml:space="preserve"> </w:t>
      </w:r>
      <w:r w:rsidRPr="000E6B34">
        <w:t>take him to save 24</w:t>
      </w:r>
      <w:r w:rsidRPr="00845985">
        <w:rPr>
          <w:rStyle w:val="Cmathsexpressions"/>
        </w:rPr>
        <w:t>y</w:t>
      </w:r>
      <w:r w:rsidRPr="000E6B34">
        <w:t xml:space="preserve"> – 24</w:t>
      </w:r>
      <w:r w:rsidRPr="00845985">
        <w:rPr>
          <w:rStyle w:val="Cmathsexpressions"/>
        </w:rPr>
        <w:t>x</w:t>
      </w:r>
      <w:r w:rsidRPr="000E6B34">
        <w:t xml:space="preserve"> dollars?</w:t>
      </w:r>
    </w:p>
    <w:p w14:paraId="201A1FD5" w14:textId="77777777" w:rsidR="009332F7" w:rsidRDefault="009332F7" w:rsidP="009332F7">
      <w:pPr>
        <w:pStyle w:val="Pquestiontextmainstem"/>
      </w:pPr>
    </w:p>
    <w:p w14:paraId="25440021" w14:textId="77777777" w:rsidR="009332F7" w:rsidRDefault="009332F7" w:rsidP="009332F7">
      <w:pPr>
        <w:pStyle w:val="Pquestiontextmainstem"/>
      </w:pPr>
    </w:p>
    <w:p w14:paraId="3CC5ABFC" w14:textId="77777777" w:rsidR="009332F7" w:rsidRDefault="009332F7" w:rsidP="009332F7">
      <w:pPr>
        <w:pStyle w:val="Pquestiontextmainstem"/>
      </w:pPr>
    </w:p>
    <w:p w14:paraId="38E34ECC" w14:textId="77777777" w:rsidR="009332F7" w:rsidRDefault="009332F7" w:rsidP="009332F7">
      <w:pPr>
        <w:pStyle w:val="Pquestionheadingsx"/>
      </w:pPr>
      <w:r w:rsidRPr="00FB3505">
        <w:lastRenderedPageBreak/>
        <w:t xml:space="preserve">Question </w:t>
      </w:r>
      <w:r>
        <w:t>3</w:t>
      </w:r>
      <w:r w:rsidR="007E57EC">
        <w:t>2</w:t>
      </w:r>
      <w:r>
        <w:tab/>
      </w:r>
      <w:r>
        <w:rPr>
          <w:rStyle w:val="Cmarkslabel"/>
          <w:rFonts w:eastAsiaTheme="majorEastAsia"/>
        </w:rPr>
        <w:t>5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7</w:t>
      </w:r>
      <w:r w:rsidRPr="00FB3505">
        <w:t>]</w:t>
      </w:r>
    </w:p>
    <w:p w14:paraId="0352B092" w14:textId="77777777" w:rsidR="009332F7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>(a)</w:t>
      </w:r>
      <w:r>
        <w:tab/>
      </w:r>
      <w:r w:rsidRPr="000E6B34">
        <w:t>Write the coordinates of each of the following points shown below.</w:t>
      </w:r>
    </w:p>
    <w:p w14:paraId="164C76F5" w14:textId="52F25414" w:rsidR="009332F7" w:rsidRDefault="005E79D2" w:rsidP="009332F7">
      <w:pPr>
        <w:pStyle w:val="Pquestiontextmainstem"/>
      </w:pPr>
      <w:r>
        <w:tab/>
      </w:r>
      <w:r w:rsidR="009332F7">
        <w:rPr>
          <w:noProof/>
        </w:rPr>
        <w:drawing>
          <wp:inline distT="0" distB="0" distL="0" distR="0" wp14:anchorId="6A69B388" wp14:editId="741948FC">
            <wp:extent cx="2032000" cy="1968500"/>
            <wp:effectExtent l="0" t="0" r="0" b="12700"/>
            <wp:docPr id="56" name="Picture 56" descr="PM7_SmB_5_02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M7_SmB_5_02aT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C1A375" w14:textId="504797D6" w:rsidR="009332F7" w:rsidRDefault="009332F7" w:rsidP="00301519">
      <w:pPr>
        <w:pStyle w:val="Pquestiontextmainstem"/>
        <w:ind w:firstLine="426"/>
      </w:pPr>
      <w:r w:rsidRPr="00740E84">
        <w:rPr>
          <w:rFonts w:eastAsiaTheme="majorEastAsia"/>
        </w:rPr>
        <w:t>A</w:t>
      </w:r>
      <w:r w:rsidR="00740E84">
        <w:rPr>
          <w:rStyle w:val="Cquestionpartlabelbold"/>
          <w:rFonts w:eastAsiaTheme="majorEastAsia"/>
        </w:rPr>
        <w:t xml:space="preserve"> </w:t>
      </w:r>
      <w:r w:rsidRPr="000E6B34">
        <w:t>__________</w:t>
      </w:r>
      <w:r>
        <w:tab/>
      </w:r>
      <w:r w:rsidRPr="00740E84">
        <w:rPr>
          <w:rFonts w:eastAsiaTheme="majorEastAsia"/>
        </w:rPr>
        <w:t>B</w:t>
      </w:r>
      <w:r w:rsidR="00740E84">
        <w:rPr>
          <w:rFonts w:eastAsiaTheme="majorEastAsia"/>
        </w:rPr>
        <w:t xml:space="preserve"> </w:t>
      </w:r>
      <w:r w:rsidRPr="000E6B34">
        <w:t xml:space="preserve">___________ </w:t>
      </w:r>
      <w:r w:rsidR="00740E84">
        <w:tab/>
      </w:r>
      <w:r w:rsidRPr="00740E84">
        <w:rPr>
          <w:rFonts w:eastAsiaTheme="majorEastAsia"/>
        </w:rPr>
        <w:t>C</w:t>
      </w:r>
      <w:r w:rsidR="00740E84">
        <w:rPr>
          <w:rFonts w:eastAsiaTheme="majorEastAsia"/>
        </w:rPr>
        <w:t xml:space="preserve"> </w:t>
      </w:r>
      <w:r w:rsidRPr="00740E84">
        <w:t xml:space="preserve">____________ </w:t>
      </w:r>
      <w:r w:rsidR="00740E84">
        <w:tab/>
      </w:r>
      <w:r w:rsidRPr="00740E84">
        <w:rPr>
          <w:rFonts w:eastAsiaTheme="majorEastAsia"/>
        </w:rPr>
        <w:t>D</w:t>
      </w:r>
      <w:r w:rsidRPr="000E6B34">
        <w:t xml:space="preserve"> ___________</w:t>
      </w:r>
    </w:p>
    <w:p w14:paraId="35907336" w14:textId="77777777" w:rsidR="005E79D2" w:rsidRDefault="005E79D2" w:rsidP="00301519">
      <w:pPr>
        <w:pStyle w:val="Pquestiontextmainstem"/>
        <w:ind w:firstLine="426"/>
      </w:pPr>
    </w:p>
    <w:p w14:paraId="71A8C16D" w14:textId="77777777" w:rsidR="009332F7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>(b)</w:t>
      </w:r>
      <w:r>
        <w:tab/>
      </w:r>
      <w:r w:rsidRPr="000E6B34">
        <w:t>If you moved point D up 5 units and left 2 units what would its new coordinates be?</w:t>
      </w:r>
    </w:p>
    <w:p w14:paraId="26AFE81F" w14:textId="77777777" w:rsidR="009332F7" w:rsidRDefault="009332F7" w:rsidP="009332F7">
      <w:pPr>
        <w:pStyle w:val="Pquestiontextpartsa"/>
      </w:pPr>
    </w:p>
    <w:p w14:paraId="4568C740" w14:textId="77777777" w:rsidR="009332F7" w:rsidRPr="000E6B34" w:rsidRDefault="009332F7" w:rsidP="009332F7">
      <w:pPr>
        <w:pStyle w:val="Pquestiontextpartsa"/>
      </w:pPr>
    </w:p>
    <w:p w14:paraId="5FB0C1DB" w14:textId="0B4C5097" w:rsidR="009332F7" w:rsidRDefault="009332F7" w:rsidP="009332F7">
      <w:pPr>
        <w:pStyle w:val="Pquestionheadingsx"/>
      </w:pPr>
      <w:r w:rsidRPr="00FB3505">
        <w:t xml:space="preserve">Question </w:t>
      </w:r>
      <w:r>
        <w:t>3</w:t>
      </w:r>
      <w:r w:rsidR="007E57EC">
        <w:t>3</w:t>
      </w:r>
      <w:r>
        <w:tab/>
      </w:r>
      <w:r w:rsidR="005E79D2">
        <w:rPr>
          <w:rStyle w:val="Cmarkslabel"/>
          <w:rFonts w:eastAsiaTheme="majorEastAsia"/>
        </w:rPr>
        <w:t>8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8</w:t>
      </w:r>
      <w:r w:rsidRPr="00FB3505">
        <w:t>]</w:t>
      </w:r>
    </w:p>
    <w:p w14:paraId="1B09E612" w14:textId="3C6BB0E5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>Plot the following points on the number plane and draw a straight line passing through all</w:t>
      </w:r>
      <w:r>
        <w:t xml:space="preserve"> </w:t>
      </w:r>
      <w:r w:rsidRPr="000E6B34">
        <w:t>points.</w:t>
      </w:r>
      <w:r>
        <w:br/>
      </w:r>
      <w:r w:rsidRPr="000E6B34">
        <w:t>(-1, 1), (0, 3), (1, 5), (2,</w:t>
      </w:r>
      <w:r w:rsidR="00942619">
        <w:t xml:space="preserve"> </w:t>
      </w:r>
      <w:r w:rsidRPr="000E6B34">
        <w:t>7)</w:t>
      </w:r>
    </w:p>
    <w:p w14:paraId="2E18E263" w14:textId="01A0A055" w:rsidR="009332F7" w:rsidRDefault="005E79D2" w:rsidP="009332F7">
      <w:pPr>
        <w:pStyle w:val="Pquestiontextmainstem"/>
      </w:pPr>
      <w:r>
        <w:tab/>
      </w:r>
      <w:r w:rsidR="009332F7">
        <w:rPr>
          <w:noProof/>
        </w:rPr>
        <w:drawing>
          <wp:inline distT="0" distB="0" distL="0" distR="0" wp14:anchorId="0911F0EC" wp14:editId="6FAD43C7">
            <wp:extent cx="2900045" cy="2574674"/>
            <wp:effectExtent l="0" t="0" r="0" b="0"/>
            <wp:docPr id="57" name="Picture 57" descr="PM7_SmB_5_03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M7_SmB_5_03saT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045" cy="2574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15483" w14:textId="0D77C4D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0E6B34">
        <w:t>Summarise the set of points in the table below.</w:t>
      </w:r>
    </w:p>
    <w:p w14:paraId="47C40ABE" w14:textId="77777777" w:rsidR="009332F7" w:rsidRPr="00333B5C" w:rsidRDefault="009332F7" w:rsidP="009332F7">
      <w:pPr>
        <w:pStyle w:val="Pquestiontextpartsa"/>
        <w:rPr>
          <w:sz w:val="16"/>
          <w:szCs w:val="16"/>
        </w:rPr>
      </w:pPr>
    </w:p>
    <w:tbl>
      <w:tblPr>
        <w:tblW w:w="5551" w:type="dxa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850"/>
        <w:gridCol w:w="1176"/>
        <w:gridCol w:w="1175"/>
        <w:gridCol w:w="1175"/>
        <w:gridCol w:w="1175"/>
      </w:tblGrid>
      <w:tr w:rsidR="009332F7" w:rsidRPr="000E6B34" w14:paraId="62E97120" w14:textId="77777777" w:rsidTr="005E79D2">
        <w:trPr>
          <w:trHeight w:val="307"/>
        </w:trPr>
        <w:tc>
          <w:tcPr>
            <w:tcW w:w="850" w:type="dxa"/>
            <w:vAlign w:val="center"/>
          </w:tcPr>
          <w:p w14:paraId="46DCFD1B" w14:textId="77777777" w:rsidR="009332F7" w:rsidRPr="00554E4B" w:rsidRDefault="009332F7" w:rsidP="006B125D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x</w:t>
            </w:r>
          </w:p>
        </w:tc>
        <w:tc>
          <w:tcPr>
            <w:tcW w:w="1176" w:type="dxa"/>
            <w:vAlign w:val="center"/>
          </w:tcPr>
          <w:p w14:paraId="26E6C5BC" w14:textId="77777777" w:rsidR="009332F7" w:rsidRPr="000E6B34" w:rsidRDefault="009332F7" w:rsidP="006B125D">
            <w:pPr>
              <w:jc w:val="center"/>
            </w:pPr>
          </w:p>
        </w:tc>
        <w:tc>
          <w:tcPr>
            <w:tcW w:w="1175" w:type="dxa"/>
            <w:vAlign w:val="center"/>
          </w:tcPr>
          <w:p w14:paraId="7E3C775D" w14:textId="77777777" w:rsidR="009332F7" w:rsidRPr="000E6B34" w:rsidRDefault="009332F7" w:rsidP="006B125D">
            <w:pPr>
              <w:jc w:val="center"/>
            </w:pPr>
          </w:p>
        </w:tc>
        <w:tc>
          <w:tcPr>
            <w:tcW w:w="1175" w:type="dxa"/>
            <w:vAlign w:val="center"/>
          </w:tcPr>
          <w:p w14:paraId="70BC2238" w14:textId="77777777" w:rsidR="009332F7" w:rsidRPr="000E6B34" w:rsidRDefault="009332F7" w:rsidP="006B125D">
            <w:pPr>
              <w:jc w:val="center"/>
            </w:pPr>
          </w:p>
        </w:tc>
        <w:tc>
          <w:tcPr>
            <w:tcW w:w="1175" w:type="dxa"/>
            <w:vAlign w:val="center"/>
          </w:tcPr>
          <w:p w14:paraId="7C79ACDC" w14:textId="77777777" w:rsidR="009332F7" w:rsidRPr="000E6B34" w:rsidRDefault="009332F7" w:rsidP="006B125D">
            <w:pPr>
              <w:jc w:val="center"/>
            </w:pPr>
          </w:p>
        </w:tc>
      </w:tr>
      <w:tr w:rsidR="009332F7" w:rsidRPr="000E6B34" w14:paraId="64C19C19" w14:textId="77777777" w:rsidTr="005E79D2">
        <w:trPr>
          <w:trHeight w:val="287"/>
        </w:trPr>
        <w:tc>
          <w:tcPr>
            <w:tcW w:w="850" w:type="dxa"/>
            <w:vAlign w:val="center"/>
          </w:tcPr>
          <w:p w14:paraId="30A5C68C" w14:textId="77777777" w:rsidR="009332F7" w:rsidRPr="00554E4B" w:rsidRDefault="009332F7" w:rsidP="006B125D">
            <w:pPr>
              <w:pStyle w:val="Ptabletext"/>
              <w:rPr>
                <w:rStyle w:val="Cmathsexpressions"/>
              </w:rPr>
            </w:pPr>
            <w:r w:rsidRPr="00554E4B">
              <w:rPr>
                <w:rStyle w:val="Cmathsexpressions"/>
              </w:rPr>
              <w:t>y</w:t>
            </w:r>
          </w:p>
        </w:tc>
        <w:tc>
          <w:tcPr>
            <w:tcW w:w="1176" w:type="dxa"/>
            <w:vAlign w:val="center"/>
          </w:tcPr>
          <w:p w14:paraId="62BEAE3E" w14:textId="77777777" w:rsidR="009332F7" w:rsidRPr="000E6B34" w:rsidRDefault="009332F7" w:rsidP="006B125D">
            <w:pPr>
              <w:jc w:val="center"/>
            </w:pPr>
          </w:p>
        </w:tc>
        <w:tc>
          <w:tcPr>
            <w:tcW w:w="1175" w:type="dxa"/>
            <w:vAlign w:val="center"/>
          </w:tcPr>
          <w:p w14:paraId="482F6201" w14:textId="77777777" w:rsidR="009332F7" w:rsidRPr="000E6B34" w:rsidRDefault="009332F7" w:rsidP="006B125D">
            <w:pPr>
              <w:jc w:val="center"/>
            </w:pPr>
          </w:p>
        </w:tc>
        <w:tc>
          <w:tcPr>
            <w:tcW w:w="1175" w:type="dxa"/>
            <w:vAlign w:val="center"/>
          </w:tcPr>
          <w:p w14:paraId="5CCFA644" w14:textId="77777777" w:rsidR="009332F7" w:rsidRPr="000E6B34" w:rsidRDefault="009332F7" w:rsidP="006B125D">
            <w:pPr>
              <w:jc w:val="center"/>
            </w:pPr>
          </w:p>
        </w:tc>
        <w:tc>
          <w:tcPr>
            <w:tcW w:w="1175" w:type="dxa"/>
            <w:vAlign w:val="center"/>
          </w:tcPr>
          <w:p w14:paraId="252A59BE" w14:textId="77777777" w:rsidR="009332F7" w:rsidRPr="000E6B34" w:rsidRDefault="009332F7" w:rsidP="006B125D">
            <w:pPr>
              <w:jc w:val="center"/>
            </w:pPr>
          </w:p>
        </w:tc>
      </w:tr>
    </w:tbl>
    <w:p w14:paraId="73691B5E" w14:textId="77777777" w:rsidR="00333B5C" w:rsidRPr="00333B5C" w:rsidRDefault="00333B5C" w:rsidP="009332F7">
      <w:pPr>
        <w:pStyle w:val="Pquestiontextpartsa"/>
        <w:rPr>
          <w:rStyle w:val="Cquestionpartlabelbold"/>
          <w:rFonts w:eastAsiaTheme="majorEastAsia"/>
          <w:sz w:val="16"/>
          <w:szCs w:val="16"/>
        </w:rPr>
      </w:pPr>
    </w:p>
    <w:p w14:paraId="728E4F42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Write a rule linking the </w:t>
      </w:r>
      <w:r w:rsidRPr="00845985">
        <w:rPr>
          <w:rStyle w:val="Cmathsexpressions"/>
        </w:rPr>
        <w:t>x</w:t>
      </w:r>
      <w:r w:rsidRPr="000E6B34">
        <w:t xml:space="preserve">- and </w:t>
      </w:r>
      <w:r w:rsidRPr="00845985">
        <w:rPr>
          <w:rStyle w:val="Cmathsexpressions"/>
        </w:rPr>
        <w:t>y</w:t>
      </w:r>
      <w:r w:rsidRPr="000E6B34">
        <w:t>-values.</w:t>
      </w:r>
    </w:p>
    <w:p w14:paraId="650E1B68" w14:textId="77777777" w:rsidR="00301519" w:rsidRDefault="00301519" w:rsidP="009332F7">
      <w:pPr>
        <w:pStyle w:val="Pquestiontextpartsa"/>
      </w:pPr>
    </w:p>
    <w:p w14:paraId="3AEBAB9F" w14:textId="77777777" w:rsidR="00974E3E" w:rsidRDefault="00974E3E" w:rsidP="009332F7">
      <w:pPr>
        <w:pStyle w:val="Pquestiontextpartsa"/>
      </w:pPr>
    </w:p>
    <w:p w14:paraId="0A339BD3" w14:textId="77777777" w:rsidR="005E79D2" w:rsidRDefault="005E79D2" w:rsidP="009332F7">
      <w:pPr>
        <w:pStyle w:val="Pquestiontextpartsa"/>
      </w:pPr>
    </w:p>
    <w:p w14:paraId="5E743031" w14:textId="5196E2E0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lastRenderedPageBreak/>
        <w:t>(d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If (20, </w:t>
      </w:r>
      <w:r w:rsidRPr="00845985">
        <w:rPr>
          <w:rStyle w:val="Cmathsexpressions"/>
        </w:rPr>
        <w:t>y</w:t>
      </w:r>
      <w:r w:rsidRPr="000E6B34">
        <w:t xml:space="preserve">) </w:t>
      </w:r>
      <w:r w:rsidR="00333B5C">
        <w:t>is</w:t>
      </w:r>
      <w:r w:rsidRPr="000E6B34">
        <w:t xml:space="preserve"> on this line, find the value of </w:t>
      </w:r>
      <w:r w:rsidRPr="00845985">
        <w:rPr>
          <w:rStyle w:val="Cmathsexpressions"/>
        </w:rPr>
        <w:t>y</w:t>
      </w:r>
      <w:r w:rsidRPr="000E6B34">
        <w:t>.</w:t>
      </w:r>
    </w:p>
    <w:p w14:paraId="693E5732" w14:textId="77777777" w:rsidR="00301519" w:rsidRDefault="00301519" w:rsidP="009332F7">
      <w:pPr>
        <w:pStyle w:val="Pquestiontextpartsa"/>
      </w:pPr>
    </w:p>
    <w:p w14:paraId="2B83189C" w14:textId="77777777" w:rsidR="009332F7" w:rsidRDefault="009332F7" w:rsidP="009332F7">
      <w:pPr>
        <w:pStyle w:val="Pquestiontextpartsa"/>
      </w:pPr>
    </w:p>
    <w:p w14:paraId="5F53E027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3</w:t>
      </w:r>
      <w:r w:rsidR="007E57EC">
        <w:t>4</w:t>
      </w:r>
      <w:r>
        <w:tab/>
      </w:r>
      <w:r>
        <w:rPr>
          <w:rStyle w:val="Cmarkslabel"/>
          <w:rFonts w:eastAsiaTheme="majorEastAsia"/>
        </w:rPr>
        <w:t>3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9</w:t>
      </w:r>
      <w:r w:rsidRPr="00FB3505">
        <w:t>]</w:t>
      </w:r>
    </w:p>
    <w:p w14:paraId="2FCB1CF3" w14:textId="77777777" w:rsidR="009332F7" w:rsidRPr="000E6B34" w:rsidRDefault="009332F7" w:rsidP="009332F7">
      <w:pPr>
        <w:pStyle w:val="Pquestiontextmainstem"/>
      </w:pPr>
      <w:r w:rsidRPr="000E6B34">
        <w:t>A square pyramid (S) has five faces and five vertices (corners).</w:t>
      </w:r>
    </w:p>
    <w:p w14:paraId="1E225585" w14:textId="77777777" w:rsidR="009332F7" w:rsidRPr="000E6B34" w:rsidRDefault="009332F7" w:rsidP="009332F7">
      <w:pPr>
        <w:pStyle w:val="Pquestiontextmainstem"/>
      </w:pPr>
      <w:r w:rsidRPr="000E6B34">
        <w:t>A rectangular prism (R) has six faces and eight vertices.</w:t>
      </w:r>
    </w:p>
    <w:p w14:paraId="26378E7C" w14:textId="77777777" w:rsidR="009332F7" w:rsidRPr="000E6B34" w:rsidRDefault="009332F7" w:rsidP="009332F7">
      <w:pPr>
        <w:pStyle w:val="Pquestiontextmainstem"/>
      </w:pPr>
      <w:r w:rsidRPr="000E6B34">
        <w:t>A triangular prism (T) has five faces and six vertices.</w:t>
      </w:r>
    </w:p>
    <w:p w14:paraId="1257A435" w14:textId="09BC6B9A" w:rsidR="009332F7" w:rsidRDefault="005E79D2" w:rsidP="009332F7">
      <w:pPr>
        <w:pStyle w:val="Pquestiontextmainstem"/>
      </w:pPr>
      <w:r>
        <w:tab/>
      </w:r>
      <w:r w:rsidR="009332F7">
        <w:rPr>
          <w:noProof/>
        </w:rPr>
        <w:drawing>
          <wp:inline distT="0" distB="0" distL="0" distR="0" wp14:anchorId="0D2DF115" wp14:editId="36867458">
            <wp:extent cx="2463800" cy="1511300"/>
            <wp:effectExtent l="0" t="0" r="0" b="12700"/>
            <wp:docPr id="58" name="Picture 58" descr="PM7_SmB_5_04aT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M7_SmB_5_04aT_RR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FCEE" w14:textId="0F9205E3" w:rsidR="005E79D2" w:rsidRDefault="005E79D2" w:rsidP="009332F7">
      <w:pPr>
        <w:pStyle w:val="Pquestiontextmainstem"/>
      </w:pPr>
      <w:r>
        <w:t>Write the positions of S, R, and T as coordinates.</w:t>
      </w:r>
    </w:p>
    <w:p w14:paraId="1217E459" w14:textId="48EB5AD1" w:rsidR="009332F7" w:rsidRPr="00740E84" w:rsidRDefault="009332F7" w:rsidP="00740E84">
      <w:pPr>
        <w:pStyle w:val="Pquestiontextmainstem"/>
      </w:pPr>
      <w:r w:rsidRPr="00740E84">
        <w:rPr>
          <w:rFonts w:eastAsiaTheme="majorEastAsia"/>
        </w:rPr>
        <w:t>S</w:t>
      </w:r>
      <w:r w:rsidRPr="00740E84">
        <w:t xml:space="preserve">  _____________</w:t>
      </w:r>
      <w:r w:rsidR="005E79D2">
        <w:tab/>
      </w:r>
      <w:r w:rsidRPr="00740E84">
        <w:rPr>
          <w:rFonts w:eastAsiaTheme="majorEastAsia"/>
        </w:rPr>
        <w:t>R</w:t>
      </w:r>
      <w:r w:rsidRPr="00740E84">
        <w:t xml:space="preserve">  _________________</w:t>
      </w:r>
      <w:r w:rsidR="005E79D2">
        <w:tab/>
      </w:r>
      <w:r w:rsidRPr="00740E84">
        <w:rPr>
          <w:rFonts w:eastAsiaTheme="majorEastAsia"/>
        </w:rPr>
        <w:t xml:space="preserve">T </w:t>
      </w:r>
      <w:r w:rsidRPr="00740E84">
        <w:t xml:space="preserve"> ________________</w:t>
      </w:r>
    </w:p>
    <w:p w14:paraId="399FD651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3</w:t>
      </w:r>
      <w:r w:rsidR="007E57EC">
        <w:t>5</w:t>
      </w:r>
      <w:r>
        <w:tab/>
      </w:r>
      <w:r>
        <w:rPr>
          <w:rStyle w:val="Cmarkslabel"/>
          <w:rFonts w:eastAsiaTheme="majorEastAsia"/>
        </w:rPr>
        <w:t>5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9</w:t>
      </w:r>
      <w:r w:rsidRPr="00FB3505">
        <w:t>]</w:t>
      </w:r>
    </w:p>
    <w:p w14:paraId="3CC4A984" w14:textId="77777777" w:rsidR="00301519" w:rsidRDefault="00301519" w:rsidP="009332F7">
      <w:pPr>
        <w:pStyle w:val="Pquestiontextmainstem"/>
      </w:pPr>
      <w:r>
        <w:t xml:space="preserve"> Four nails are labelled </w:t>
      </w:r>
      <w:r w:rsidR="009332F7" w:rsidRPr="000E6B34">
        <w:t>A, B, C and D</w:t>
      </w:r>
      <w:r>
        <w:t>.</w:t>
      </w:r>
    </w:p>
    <w:p w14:paraId="6A4BFD5D" w14:textId="5D9EF255" w:rsidR="00301519" w:rsidRDefault="004C449B" w:rsidP="00301519">
      <w:pPr>
        <w:pStyle w:val="Pquestiontextmainstem"/>
        <w:numPr>
          <w:ilvl w:val="0"/>
          <w:numId w:val="31"/>
        </w:numPr>
      </w:pPr>
      <w:r>
        <w:t xml:space="preserve">Nails </w:t>
      </w:r>
      <w:r w:rsidR="009332F7" w:rsidRPr="000E6B34">
        <w:t>A and B are of equal length</w:t>
      </w:r>
      <w:r w:rsidR="00301519">
        <w:t>.</w:t>
      </w:r>
    </w:p>
    <w:p w14:paraId="43EDACCE" w14:textId="228F2ACB" w:rsidR="009332F7" w:rsidRPr="000E6B34" w:rsidRDefault="004C449B" w:rsidP="00301519">
      <w:pPr>
        <w:pStyle w:val="Pquestiontextmainstem"/>
        <w:numPr>
          <w:ilvl w:val="0"/>
          <w:numId w:val="31"/>
        </w:numPr>
      </w:pPr>
      <w:r>
        <w:t xml:space="preserve">Nails </w:t>
      </w:r>
      <w:r w:rsidR="009332F7" w:rsidRPr="000E6B34">
        <w:t>C and D are of</w:t>
      </w:r>
      <w:r w:rsidR="009332F7">
        <w:t xml:space="preserve"> </w:t>
      </w:r>
      <w:r w:rsidR="009332F7" w:rsidRPr="000E6B34">
        <w:t>equal width.</w:t>
      </w:r>
    </w:p>
    <w:p w14:paraId="100B2A57" w14:textId="492A23C5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="005E79D2">
        <w:t>W</w:t>
      </w:r>
      <w:r w:rsidR="00301519">
        <w:t>hich of the graphs belo</w:t>
      </w:r>
      <w:r w:rsidR="005E79D2">
        <w:t>w best represents the situation?</w:t>
      </w:r>
    </w:p>
    <w:p w14:paraId="1718C551" w14:textId="7D62C0A3" w:rsidR="00301519" w:rsidRPr="00301519" w:rsidRDefault="00301519" w:rsidP="009332F7">
      <w:pPr>
        <w:pStyle w:val="Pquestiontextpartsa"/>
        <w:rPr>
          <w:rStyle w:val="Cquestionpartlabelbold"/>
        </w:rPr>
      </w:pPr>
      <w:r>
        <w:rPr>
          <w:rStyle w:val="Cquestionpartlabelbold"/>
        </w:rPr>
        <w:tab/>
      </w:r>
      <w:r w:rsidR="00E062D2">
        <w:rPr>
          <w:rStyle w:val="Cquestionpartlabelbold"/>
        </w:rPr>
        <w:t>Graph 1</w:t>
      </w:r>
      <w:r w:rsidR="00875A10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E062D2">
        <w:rPr>
          <w:rStyle w:val="Cquestionpartlabelbold"/>
        </w:rPr>
        <w:t>Graph</w:t>
      </w:r>
      <w:r>
        <w:rPr>
          <w:rStyle w:val="Cquestionpartlabelbold"/>
        </w:rPr>
        <w:tab/>
      </w:r>
      <w:r w:rsidR="00E062D2">
        <w:rPr>
          <w:rStyle w:val="Cquestionpartlabelbold"/>
        </w:rPr>
        <w:t>2</w:t>
      </w:r>
      <w:r>
        <w:rPr>
          <w:rStyle w:val="Cquestionpartlabelbold"/>
        </w:rPr>
        <w:tab/>
      </w:r>
      <w:r w:rsidRPr="00301519">
        <w:rPr>
          <w:rStyle w:val="Cquestionpartlabelbold"/>
        </w:rPr>
        <w:tab/>
      </w:r>
      <w:r>
        <w:rPr>
          <w:rStyle w:val="Cquestionpartlabelbold"/>
        </w:rPr>
        <w:tab/>
      </w:r>
      <w:r w:rsidR="00E062D2">
        <w:rPr>
          <w:rStyle w:val="Cquestionpartlabelbold"/>
        </w:rPr>
        <w:t>Graph</w:t>
      </w:r>
      <w:r>
        <w:rPr>
          <w:rStyle w:val="Cquestionpartlabelbold"/>
        </w:rPr>
        <w:tab/>
      </w:r>
      <w:r w:rsidR="00E062D2">
        <w:rPr>
          <w:rStyle w:val="Cquestionpartlabelbold"/>
        </w:rPr>
        <w:t>3</w:t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E062D2">
        <w:rPr>
          <w:rStyle w:val="Cquestionpartlabelbold"/>
        </w:rPr>
        <w:t>Graph 4</w:t>
      </w:r>
    </w:p>
    <w:p w14:paraId="70A28CCB" w14:textId="19B82F6E" w:rsidR="009332F7" w:rsidRPr="00301519" w:rsidRDefault="00301519" w:rsidP="00301519">
      <w:pPr>
        <w:pStyle w:val="Pquestiontextmainstem"/>
        <w:rPr>
          <w:rStyle w:val="Cquestionpartlabelbold"/>
          <w:b w:val="0"/>
        </w:rPr>
      </w:pPr>
      <w:r>
        <w:rPr>
          <w:noProof/>
        </w:rPr>
        <w:drawing>
          <wp:inline distT="0" distB="0" distL="0" distR="0" wp14:anchorId="5DD1BB37" wp14:editId="5FCD7D26">
            <wp:extent cx="6557645" cy="1181997"/>
            <wp:effectExtent l="0" t="0" r="0" b="12065"/>
            <wp:docPr id="4" name="Picture 4" descr="Macintosh HD:Users:lizwaud:Desktop:Screen Shot 2016-10-10 at 10.45.1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lizwaud:Desktop:Screen Shot 2016-10-10 at 10.45.19 am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7645" cy="1181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88034" w14:textId="77777777" w:rsidR="004C449B" w:rsidRDefault="004C449B" w:rsidP="009332F7">
      <w:pPr>
        <w:pStyle w:val="Pquestiontextpartsa"/>
        <w:rPr>
          <w:rStyle w:val="Cquestionpartlabelbold"/>
          <w:rFonts w:eastAsiaTheme="majorEastAsia"/>
        </w:rPr>
      </w:pPr>
    </w:p>
    <w:p w14:paraId="34A1FCCA" w14:textId="77777777" w:rsidR="00875A10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>(b)</w:t>
      </w:r>
      <w:r w:rsidRPr="009E39B3">
        <w:rPr>
          <w:rStyle w:val="Cquestionpartlabelbold"/>
          <w:rFonts w:eastAsiaTheme="majorEastAsia"/>
        </w:rPr>
        <w:tab/>
      </w:r>
      <w:r w:rsidRPr="009E39B3">
        <w:t>Represent the same information on the point graph below.</w:t>
      </w:r>
    </w:p>
    <w:p w14:paraId="27002F00" w14:textId="456BA5FA" w:rsidR="009332F7" w:rsidRPr="000E6B34" w:rsidRDefault="009332F7" w:rsidP="009332F7">
      <w:pPr>
        <w:pStyle w:val="Pquestiontextpartsa"/>
      </w:pPr>
      <w:r w:rsidRPr="009E39B3">
        <w:br/>
      </w:r>
      <w:r>
        <w:rPr>
          <w:noProof/>
        </w:rPr>
        <w:drawing>
          <wp:inline distT="0" distB="0" distL="0" distR="0" wp14:anchorId="4576D8A7" wp14:editId="70AB0791">
            <wp:extent cx="2847600" cy="1746000"/>
            <wp:effectExtent l="0" t="0" r="0" b="6985"/>
            <wp:docPr id="60" name="Picture 60" descr="PM7_SmB_5_06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PM7_SmB_5_06a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600" cy="174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7D22A" w14:textId="6D9E0F2E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lastRenderedPageBreak/>
        <w:t>(c)</w:t>
      </w:r>
      <w:r w:rsidRPr="00845985">
        <w:rPr>
          <w:rStyle w:val="Cquestionpartlabelbold"/>
          <w:rFonts w:eastAsiaTheme="majorEastAsia"/>
        </w:rPr>
        <w:tab/>
      </w:r>
      <w:r w:rsidRPr="009E39B3">
        <w:t xml:space="preserve">Which nail is the </w:t>
      </w:r>
      <w:r w:rsidR="00E062D2">
        <w:t>lar</w:t>
      </w:r>
      <w:r w:rsidRPr="009E39B3">
        <w:t xml:space="preserve">gest in graph </w:t>
      </w:r>
      <w:r w:rsidR="00E062D2">
        <w:t>1</w:t>
      </w:r>
      <w:r w:rsidRPr="009E39B3">
        <w:t>?</w:t>
      </w:r>
    </w:p>
    <w:p w14:paraId="25E673D2" w14:textId="77777777" w:rsidR="009332F7" w:rsidRDefault="009332F7" w:rsidP="009332F7">
      <w:pPr>
        <w:pStyle w:val="Pquestiontextpartsa"/>
      </w:pPr>
    </w:p>
    <w:p w14:paraId="2BEB1692" w14:textId="77777777" w:rsidR="004C449B" w:rsidRPr="009E39B3" w:rsidRDefault="004C449B" w:rsidP="009332F7">
      <w:pPr>
        <w:pStyle w:val="Pquestiontextpartsa"/>
      </w:pPr>
    </w:p>
    <w:p w14:paraId="3BC24B9D" w14:textId="3DBC055B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d)</w:t>
      </w:r>
      <w:r w:rsidRPr="00845985">
        <w:rPr>
          <w:rStyle w:val="Cquestionpartlabelbold"/>
          <w:rFonts w:eastAsiaTheme="majorEastAsia"/>
        </w:rPr>
        <w:tab/>
      </w:r>
      <w:r w:rsidRPr="009E39B3">
        <w:t>Which</w:t>
      </w:r>
      <w:r w:rsidR="004C449B">
        <w:t xml:space="preserve"> nail is the s</w:t>
      </w:r>
      <w:r w:rsidR="00E062D2">
        <w:t>mall</w:t>
      </w:r>
      <w:r w:rsidR="004C449B">
        <w:t xml:space="preserve">est in graph </w:t>
      </w:r>
      <w:r w:rsidR="00E062D2">
        <w:t>4</w:t>
      </w:r>
      <w:r w:rsidRPr="009E39B3">
        <w:t>?</w:t>
      </w:r>
    </w:p>
    <w:p w14:paraId="27DBABDD" w14:textId="77777777" w:rsidR="009332F7" w:rsidRDefault="009332F7" w:rsidP="009332F7">
      <w:pPr>
        <w:pStyle w:val="Pquestiontextpartsa"/>
      </w:pPr>
    </w:p>
    <w:p w14:paraId="74CDA40C" w14:textId="77777777" w:rsidR="004C449B" w:rsidRDefault="004C449B" w:rsidP="009332F7">
      <w:pPr>
        <w:pStyle w:val="Pquestiontextpartsa"/>
      </w:pPr>
    </w:p>
    <w:p w14:paraId="5A6FA241" w14:textId="467DD996" w:rsidR="009332F7" w:rsidRDefault="009332F7" w:rsidP="009332F7">
      <w:pPr>
        <w:pStyle w:val="Pquestionheadingsx"/>
      </w:pPr>
      <w:r>
        <w:t>Q</w:t>
      </w:r>
      <w:r w:rsidRPr="00FB3505">
        <w:t xml:space="preserve">uestion </w:t>
      </w:r>
      <w:r>
        <w:t>3</w:t>
      </w:r>
      <w:r w:rsidR="007E57EC">
        <w:t>6</w:t>
      </w:r>
      <w:r>
        <w:tab/>
      </w:r>
      <w:r w:rsidR="006B125D">
        <w:rPr>
          <w:rStyle w:val="Cmarkslabel"/>
          <w:rFonts w:eastAsiaTheme="majorEastAsia"/>
        </w:rPr>
        <w:t>11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9</w:t>
      </w:r>
      <w:r w:rsidRPr="00FB3505">
        <w:t>]</w:t>
      </w:r>
    </w:p>
    <w:p w14:paraId="07B07B6C" w14:textId="19C7D581" w:rsidR="009332F7" w:rsidRDefault="009332F7" w:rsidP="009332F7">
      <w:pPr>
        <w:pStyle w:val="Pquestiontextmainstem"/>
      </w:pPr>
      <w:r w:rsidRPr="000E6B34">
        <w:t xml:space="preserve">Justin </w:t>
      </w:r>
      <w:r w:rsidR="00E062D2">
        <w:t xml:space="preserve">travelled </w:t>
      </w:r>
      <w:r w:rsidRPr="000E6B34">
        <w:t xml:space="preserve">by train from </w:t>
      </w:r>
      <w:r w:rsidR="00E062D2">
        <w:t>his</w:t>
      </w:r>
      <w:r w:rsidRPr="000E6B34">
        <w:t xml:space="preserve"> suburb to the city</w:t>
      </w:r>
      <w:r w:rsidR="00E062D2">
        <w:t xml:space="preserve"> for a concert</w:t>
      </w:r>
      <w:r w:rsidRPr="000E6B34">
        <w:t xml:space="preserve">. On </w:t>
      </w:r>
      <w:r w:rsidR="00E062D2">
        <w:t>his</w:t>
      </w:r>
      <w:r w:rsidRPr="000E6B34">
        <w:t xml:space="preserve"> way home, </w:t>
      </w:r>
      <w:r w:rsidR="00E062D2">
        <w:t>he</w:t>
      </w:r>
      <w:r w:rsidRPr="000E6B34">
        <w:t xml:space="preserve"> stopped for a meal at </w:t>
      </w:r>
      <w:r w:rsidR="00E062D2">
        <w:t>a</w:t>
      </w:r>
      <w:r w:rsidRPr="000E6B34">
        <w:t xml:space="preserve"> café, which was one train stop from the concert, before catching the express train home. This information is shown on the travel graph below.</w:t>
      </w:r>
    </w:p>
    <w:p w14:paraId="40EA65E6" w14:textId="6899CA70" w:rsidR="00295704" w:rsidRDefault="00295704" w:rsidP="009332F7">
      <w:pPr>
        <w:pStyle w:val="Pquestiontextmainstem"/>
      </w:pPr>
      <w:r>
        <w:rPr>
          <w:noProof/>
        </w:rPr>
        <w:drawing>
          <wp:inline distT="0" distB="0" distL="0" distR="0" wp14:anchorId="244D1BB2" wp14:editId="26BECA72">
            <wp:extent cx="3990975" cy="2381250"/>
            <wp:effectExtent l="0" t="0" r="9525" b="0"/>
            <wp:docPr id="5" name="Picture 5" descr="C:\Users\ubuluay\Desktop\2nd ed\7 chapter tests\img\chapter 5\PM2e_07_EB_05_A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ubuluay\Desktop\2nd ed\7 chapter tests\img\chapter 5\PM2e_07_EB_05_AT_03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14869" w14:textId="55C8F766" w:rsidR="009332F7" w:rsidRPr="007728BD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7728BD">
        <w:t xml:space="preserve">What time did </w:t>
      </w:r>
      <w:r w:rsidR="00E062D2">
        <w:t>he</w:t>
      </w:r>
      <w:r w:rsidRPr="007728BD">
        <w:t xml:space="preserve"> leave home? </w:t>
      </w:r>
    </w:p>
    <w:p w14:paraId="7768AF02" w14:textId="77777777" w:rsidR="00836581" w:rsidRDefault="00836581" w:rsidP="009332F7">
      <w:pPr>
        <w:pStyle w:val="Pquestiontextpartsa"/>
      </w:pPr>
    </w:p>
    <w:p w14:paraId="73BD416D" w14:textId="77777777" w:rsidR="004C449B" w:rsidRPr="009E39B3" w:rsidRDefault="004C449B" w:rsidP="009332F7">
      <w:pPr>
        <w:pStyle w:val="Pquestiontextpartsa"/>
      </w:pPr>
    </w:p>
    <w:p w14:paraId="3CFEEFF4" w14:textId="678985A0" w:rsidR="009332F7" w:rsidRPr="007728BD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>(b)</w:t>
      </w:r>
      <w:r w:rsidRPr="009E39B3">
        <w:rPr>
          <w:rStyle w:val="Ptimtext"/>
          <w:b w:val="0"/>
          <w:bCs w:val="0"/>
        </w:rPr>
        <w:tab/>
      </w:r>
      <w:r w:rsidRPr="007728BD">
        <w:t xml:space="preserve">How </w:t>
      </w:r>
      <w:r w:rsidR="006B125D">
        <w:t>much time did the</w:t>
      </w:r>
      <w:r w:rsidRPr="007728BD">
        <w:t xml:space="preserve"> train ride to the concert</w:t>
      </w:r>
      <w:r w:rsidR="006B125D">
        <w:t xml:space="preserve"> take</w:t>
      </w:r>
      <w:r w:rsidRPr="007728BD">
        <w:t>?</w:t>
      </w:r>
    </w:p>
    <w:p w14:paraId="3B911EB2" w14:textId="77777777" w:rsidR="009332F7" w:rsidRDefault="009332F7" w:rsidP="009332F7">
      <w:pPr>
        <w:pStyle w:val="Pquestiontextpartsa"/>
        <w:rPr>
          <w:rStyle w:val="Ptimtext"/>
          <w:b w:val="0"/>
          <w:bCs w:val="0"/>
        </w:rPr>
      </w:pPr>
    </w:p>
    <w:p w14:paraId="3E83FA85" w14:textId="77777777" w:rsidR="004C449B" w:rsidRDefault="004C449B" w:rsidP="009332F7">
      <w:pPr>
        <w:pStyle w:val="Pquestiontextpartsa"/>
        <w:rPr>
          <w:rStyle w:val="Ptimtext"/>
          <w:b w:val="0"/>
          <w:bCs w:val="0"/>
        </w:rPr>
      </w:pPr>
    </w:p>
    <w:p w14:paraId="3879F7AD" w14:textId="77777777" w:rsidR="00295704" w:rsidRPr="009E39B3" w:rsidRDefault="00295704" w:rsidP="009332F7">
      <w:pPr>
        <w:pStyle w:val="Pquestiontextpartsa"/>
        <w:rPr>
          <w:rStyle w:val="Ptimtext"/>
          <w:b w:val="0"/>
          <w:bCs w:val="0"/>
        </w:rPr>
      </w:pPr>
    </w:p>
    <w:p w14:paraId="26402D3C" w14:textId="44D1E340" w:rsidR="009332F7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>(c)</w:t>
      </w:r>
      <w:r w:rsidRPr="009E39B3">
        <w:tab/>
        <w:t xml:space="preserve">How </w:t>
      </w:r>
      <w:r w:rsidR="00974E3E">
        <w:t>much time</w:t>
      </w:r>
      <w:r w:rsidRPr="009E39B3">
        <w:t xml:space="preserve"> did the concert go for? </w:t>
      </w:r>
    </w:p>
    <w:p w14:paraId="408A0D95" w14:textId="77777777" w:rsidR="00836581" w:rsidRDefault="00836581" w:rsidP="009332F7">
      <w:pPr>
        <w:pStyle w:val="Pquestiontextpartsa"/>
      </w:pPr>
    </w:p>
    <w:p w14:paraId="7630D046" w14:textId="77777777" w:rsidR="004C449B" w:rsidRPr="009E39B3" w:rsidRDefault="004C449B" w:rsidP="009332F7">
      <w:pPr>
        <w:pStyle w:val="Pquestiontextpartsa"/>
      </w:pPr>
    </w:p>
    <w:p w14:paraId="07141451" w14:textId="21EB4190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d)</w:t>
      </w:r>
      <w:r w:rsidRPr="00845985">
        <w:rPr>
          <w:rStyle w:val="Cquestionpartlabelbold"/>
          <w:rFonts w:eastAsiaTheme="majorEastAsia"/>
        </w:rPr>
        <w:tab/>
      </w:r>
      <w:r w:rsidR="00E062D2">
        <w:t>How much time</w:t>
      </w:r>
      <w:r w:rsidRPr="000E6B34">
        <w:t xml:space="preserve"> did </w:t>
      </w:r>
      <w:r w:rsidR="006B125D">
        <w:t>Justing</w:t>
      </w:r>
      <w:r w:rsidRPr="000E6B34">
        <w:t xml:space="preserve"> spend travelling </w:t>
      </w:r>
      <w:r w:rsidR="00333B5C">
        <w:t>on the train that day?</w:t>
      </w:r>
    </w:p>
    <w:p w14:paraId="713BB92E" w14:textId="77777777" w:rsidR="009332F7" w:rsidRDefault="009332F7" w:rsidP="009332F7">
      <w:pPr>
        <w:pStyle w:val="Pquestiontextpartsa"/>
      </w:pPr>
    </w:p>
    <w:p w14:paraId="49B3046A" w14:textId="77777777" w:rsidR="004C449B" w:rsidRDefault="004C449B" w:rsidP="009332F7">
      <w:pPr>
        <w:pStyle w:val="Pquestiontextpartsa"/>
      </w:pPr>
    </w:p>
    <w:p w14:paraId="742813BC" w14:textId="77777777" w:rsidR="00836581" w:rsidRDefault="00836581" w:rsidP="009332F7">
      <w:pPr>
        <w:pStyle w:val="Pquestiontextpartsa"/>
      </w:pPr>
    </w:p>
    <w:p w14:paraId="1B3C1A24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e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What was the total distance travelled? </w:t>
      </w:r>
    </w:p>
    <w:p w14:paraId="6BC39770" w14:textId="77777777" w:rsidR="009332F7" w:rsidRDefault="009332F7" w:rsidP="009332F7">
      <w:pPr>
        <w:pStyle w:val="Pquestiontextpartsa"/>
      </w:pPr>
    </w:p>
    <w:p w14:paraId="4995A503" w14:textId="77777777" w:rsidR="009332F7" w:rsidRDefault="009332F7" w:rsidP="009332F7">
      <w:pPr>
        <w:pStyle w:val="Pquestiontextpartsa"/>
      </w:pPr>
    </w:p>
    <w:p w14:paraId="5C1A331F" w14:textId="77777777" w:rsidR="00836581" w:rsidRDefault="00836581" w:rsidP="009332F7">
      <w:pPr>
        <w:pStyle w:val="Pquestiontextpartsa"/>
      </w:pPr>
    </w:p>
    <w:p w14:paraId="0CE851B7" w14:textId="69CE4ABF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lastRenderedPageBreak/>
        <w:t>(f)</w:t>
      </w:r>
      <w:r w:rsidRPr="00845985">
        <w:rPr>
          <w:rStyle w:val="Cquestionpartlabelbold"/>
          <w:rFonts w:eastAsiaTheme="majorEastAsia"/>
        </w:rPr>
        <w:tab/>
      </w:r>
      <w:r w:rsidR="00333B5C">
        <w:t>At w</w:t>
      </w:r>
      <w:r w:rsidRPr="000E6B34">
        <w:t>hat speed (km/hr) was</w:t>
      </w:r>
      <w:r w:rsidR="00333B5C">
        <w:t xml:space="preserve"> the express train travelling?</w:t>
      </w:r>
    </w:p>
    <w:p w14:paraId="22A0E06D" w14:textId="77777777" w:rsidR="00836581" w:rsidRDefault="00836581" w:rsidP="009332F7">
      <w:pPr>
        <w:pStyle w:val="Pquestiontextpartsa"/>
      </w:pPr>
    </w:p>
    <w:p w14:paraId="10CE7990" w14:textId="77777777" w:rsidR="00836581" w:rsidRDefault="00836581" w:rsidP="009332F7">
      <w:pPr>
        <w:pStyle w:val="Pquestiontextpartsa"/>
      </w:pPr>
    </w:p>
    <w:p w14:paraId="011515E1" w14:textId="77777777" w:rsidR="009332F7" w:rsidRDefault="009332F7" w:rsidP="009332F7">
      <w:pPr>
        <w:pStyle w:val="Pquestiontextpartsa"/>
      </w:pPr>
    </w:p>
    <w:p w14:paraId="20F516C8" w14:textId="5F814115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g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If </w:t>
      </w:r>
      <w:r w:rsidR="006B125D">
        <w:t>Justin</w:t>
      </w:r>
      <w:r w:rsidR="004C449B">
        <w:t xml:space="preserve"> had returned home at 10:20 pm instead of 10:30 pm</w:t>
      </w:r>
      <w:r w:rsidRPr="000E6B34">
        <w:t>, at what speed would the express train have been travelling?</w:t>
      </w:r>
    </w:p>
    <w:p w14:paraId="7577B96A" w14:textId="77777777" w:rsidR="009332F7" w:rsidRDefault="009332F7" w:rsidP="009332F7">
      <w:pPr>
        <w:pStyle w:val="Pquestiontextpartsa"/>
      </w:pPr>
    </w:p>
    <w:p w14:paraId="5BFCE34F" w14:textId="77777777" w:rsidR="004C449B" w:rsidRDefault="004C449B" w:rsidP="009332F7">
      <w:pPr>
        <w:pStyle w:val="Pquestiontextpartsa"/>
      </w:pPr>
    </w:p>
    <w:p w14:paraId="0D111D25" w14:textId="77777777" w:rsidR="009332F7" w:rsidRDefault="009332F7" w:rsidP="009332F7">
      <w:pPr>
        <w:pStyle w:val="Pquestiontextpartsa"/>
      </w:pPr>
    </w:p>
    <w:p w14:paraId="6497D973" w14:textId="28B82E01" w:rsidR="009332F7" w:rsidRPr="00192E14" w:rsidRDefault="009332F7" w:rsidP="009332F7">
      <w:pPr>
        <w:pStyle w:val="Psectionresults"/>
      </w:pPr>
      <w:r w:rsidRPr="00192E14">
        <w:t>Short answer total:</w:t>
      </w:r>
      <w:r w:rsidR="006B125D">
        <w:t xml:space="preserve"> </w:t>
      </w:r>
      <w:r w:rsidRPr="00192E14">
        <w:t>_________</w:t>
      </w:r>
      <w:r w:rsidR="006B125D">
        <w:t xml:space="preserve"> </w:t>
      </w:r>
      <w:r w:rsidRPr="00192E14">
        <w:t>/</w:t>
      </w:r>
      <w:r w:rsidR="006B125D">
        <w:t xml:space="preserve"> </w:t>
      </w:r>
      <w:r w:rsidRPr="00192E14">
        <w:t>9</w:t>
      </w:r>
      <w:r w:rsidR="00DD1E57">
        <w:t>6</w:t>
      </w:r>
    </w:p>
    <w:p w14:paraId="307DF5C8" w14:textId="77777777" w:rsidR="009332F7" w:rsidRDefault="009332F7" w:rsidP="009332F7">
      <w:pPr>
        <w:pStyle w:val="Psectionheading"/>
      </w:pPr>
      <w:r w:rsidRPr="000E6B34">
        <w:t>Extended answer section</w:t>
      </w:r>
    </w:p>
    <w:p w14:paraId="6B4ACDCC" w14:textId="77777777" w:rsidR="009332F7" w:rsidRDefault="009332F7" w:rsidP="006B125D">
      <w:pPr>
        <w:pStyle w:val="Pquestionheadingsx1stafterhead"/>
      </w:pPr>
      <w:r w:rsidRPr="00FB3505">
        <w:t xml:space="preserve">Question </w:t>
      </w:r>
      <w:r>
        <w:t>3</w:t>
      </w:r>
      <w:r w:rsidR="007E57EC">
        <w:t>7</w:t>
      </w:r>
      <w:r>
        <w:tab/>
      </w:r>
      <w:r>
        <w:rPr>
          <w:rStyle w:val="Cmarkslabel"/>
          <w:rFonts w:eastAsiaTheme="majorEastAsia"/>
        </w:rPr>
        <w:t>3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2</w:t>
      </w:r>
      <w:r w:rsidRPr="00FB3505">
        <w:t>]</w:t>
      </w:r>
    </w:p>
    <w:p w14:paraId="2FC60AA3" w14:textId="5D15C289" w:rsidR="009332F7" w:rsidRDefault="00333B5C" w:rsidP="009332F7">
      <w:pPr>
        <w:pStyle w:val="Pquestiontextmainstem"/>
      </w:pPr>
      <w:r>
        <w:t>Bart bought</w:t>
      </w:r>
      <w:r w:rsidR="006B125D">
        <w:t xml:space="preserve"> notebooks</w:t>
      </w:r>
      <w:r w:rsidR="009332F7" w:rsidRPr="000E6B34">
        <w:t>,</w:t>
      </w:r>
      <w:r w:rsidR="006B125D">
        <w:t xml:space="preserve"> pen</w:t>
      </w:r>
      <w:r w:rsidR="00FA2CDF">
        <w:t>cil</w:t>
      </w:r>
      <w:r w:rsidR="006B125D">
        <w:t>s</w:t>
      </w:r>
      <w:r w:rsidR="009332F7" w:rsidRPr="000E6B34">
        <w:t xml:space="preserve"> and </w:t>
      </w:r>
      <w:r w:rsidR="00FA2CDF">
        <w:t>erasers</w:t>
      </w:r>
      <w:r w:rsidR="006B125D">
        <w:t xml:space="preserve"> for his siblings</w:t>
      </w:r>
      <w:r>
        <w:t xml:space="preserve">. The </w:t>
      </w:r>
      <w:r w:rsidR="006B125D">
        <w:t>notebooks</w:t>
      </w:r>
      <w:r w:rsidR="00FA2CDF">
        <w:t xml:space="preserve"> </w:t>
      </w:r>
      <w:r w:rsidR="009332F7" w:rsidRPr="000E6B34">
        <w:t>cost $4</w:t>
      </w:r>
      <w:r w:rsidR="00FA2CDF">
        <w:t xml:space="preserve"> </w:t>
      </w:r>
      <w:r w:rsidR="009332F7" w:rsidRPr="000E6B34">
        <w:t>each, the</w:t>
      </w:r>
      <w:r w:rsidR="006B125D">
        <w:t xml:space="preserve"> pen</w:t>
      </w:r>
      <w:r w:rsidR="00FA2CDF">
        <w:t>cil</w:t>
      </w:r>
      <w:r w:rsidR="006B125D">
        <w:t>s</w:t>
      </w:r>
      <w:r w:rsidR="009332F7" w:rsidRPr="000E6B34">
        <w:t xml:space="preserve"> cost $2 </w:t>
      </w:r>
      <w:r w:rsidR="006B125D">
        <w:t>each</w:t>
      </w:r>
      <w:r w:rsidR="009332F7" w:rsidRPr="000E6B34">
        <w:t xml:space="preserve"> and the </w:t>
      </w:r>
      <w:r w:rsidR="00FA2CDF">
        <w:t>eraser</w:t>
      </w:r>
      <w:r w:rsidR="006B125D">
        <w:t xml:space="preserve">s cost $3 </w:t>
      </w:r>
      <w:r w:rsidR="00FA2CDF">
        <w:t>each</w:t>
      </w:r>
      <w:r w:rsidR="009332F7" w:rsidRPr="000E6B34">
        <w:t>.</w:t>
      </w:r>
    </w:p>
    <w:p w14:paraId="5B92EF0C" w14:textId="48BB4644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Write an equation to </w:t>
      </w:r>
      <w:r w:rsidR="006B125D">
        <w:t>represent</w:t>
      </w:r>
      <w:r w:rsidRPr="000E6B34">
        <w:t xml:space="preserve"> the total cost.</w:t>
      </w:r>
    </w:p>
    <w:p w14:paraId="2EE9856A" w14:textId="77777777" w:rsidR="009332F7" w:rsidRDefault="009332F7" w:rsidP="009332F7">
      <w:pPr>
        <w:pStyle w:val="Pquestiontextpartsa"/>
      </w:pPr>
    </w:p>
    <w:p w14:paraId="2C81C919" w14:textId="77777777" w:rsidR="009332F7" w:rsidRDefault="009332F7" w:rsidP="009332F7">
      <w:pPr>
        <w:pStyle w:val="Pquestiontextpartsa"/>
      </w:pPr>
    </w:p>
    <w:p w14:paraId="0A0C82A7" w14:textId="24072B6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845985">
        <w:t>Altogether Bart spent $28</w:t>
      </w:r>
      <w:r w:rsidR="00FA2CDF">
        <w:t xml:space="preserve"> on the items</w:t>
      </w:r>
      <w:r w:rsidRPr="00845985">
        <w:t xml:space="preserve">. </w:t>
      </w:r>
      <w:r w:rsidR="00FA2CDF">
        <w:t>How many of each item could he have bought?</w:t>
      </w:r>
    </w:p>
    <w:p w14:paraId="1CFCE77C" w14:textId="77777777" w:rsidR="009332F7" w:rsidRDefault="009332F7" w:rsidP="009332F7">
      <w:pPr>
        <w:pStyle w:val="Pquestiontextpartsa"/>
      </w:pPr>
    </w:p>
    <w:p w14:paraId="2D4936F9" w14:textId="77777777" w:rsidR="009332F7" w:rsidRDefault="009332F7" w:rsidP="009332F7">
      <w:pPr>
        <w:pStyle w:val="Pquestiontextpartsa"/>
      </w:pPr>
    </w:p>
    <w:p w14:paraId="407B7BAC" w14:textId="77777777" w:rsidR="004C449B" w:rsidRDefault="004C449B" w:rsidP="009332F7">
      <w:pPr>
        <w:pStyle w:val="Pquestiontextpartsa"/>
      </w:pPr>
    </w:p>
    <w:p w14:paraId="6CCEA766" w14:textId="77777777" w:rsidR="009332F7" w:rsidRDefault="009332F7" w:rsidP="009332F7">
      <w:pPr>
        <w:pStyle w:val="Pquestiontextpartsa"/>
      </w:pPr>
    </w:p>
    <w:p w14:paraId="4EF8F60E" w14:textId="4252F33A" w:rsidR="009332F7" w:rsidRDefault="009332F7" w:rsidP="009332F7">
      <w:pPr>
        <w:pStyle w:val="Pquestionheadingsx"/>
      </w:pPr>
      <w:r w:rsidRPr="00FB3505">
        <w:t xml:space="preserve">Question </w:t>
      </w:r>
      <w:r>
        <w:t>3</w:t>
      </w:r>
      <w:r w:rsidR="007E57EC">
        <w:t>8</w:t>
      </w:r>
      <w:r>
        <w:tab/>
      </w:r>
      <w:r w:rsidR="00FA2CDF">
        <w:rPr>
          <w:rStyle w:val="Cmarkslabel"/>
          <w:rFonts w:eastAsiaTheme="majorEastAsia"/>
        </w:rPr>
        <w:t>7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3</w:t>
      </w:r>
      <w:r w:rsidRPr="00FB3505">
        <w:t>]</w:t>
      </w:r>
    </w:p>
    <w:p w14:paraId="4004569F" w14:textId="38704155" w:rsidR="009332F7" w:rsidRDefault="009332F7" w:rsidP="009332F7">
      <w:pPr>
        <w:pStyle w:val="Pquestiontextmainstem"/>
      </w:pPr>
      <w:r w:rsidRPr="000E6B34">
        <w:t xml:space="preserve">Courtenay has </w:t>
      </w:r>
      <w:r w:rsidR="00FA2CDF">
        <w:t>saved some money in an account</w:t>
      </w:r>
      <w:r w:rsidRPr="000E6B34">
        <w:t xml:space="preserve"> for a trip. She deposits </w:t>
      </w:r>
      <w:r w:rsidR="00FA2CDF">
        <w:t xml:space="preserve">an extra </w:t>
      </w:r>
      <w:r w:rsidRPr="000E6B34">
        <w:t xml:space="preserve">$500 </w:t>
      </w:r>
      <w:r w:rsidR="00FA2CDF">
        <w:t>in</w:t>
      </w:r>
      <w:r w:rsidRPr="000E6B34">
        <w:t xml:space="preserve">to her </w:t>
      </w:r>
      <w:r w:rsidR="00FA2CDF">
        <w:t>account</w:t>
      </w:r>
      <w:r w:rsidRPr="000E6B34">
        <w:t>, then uses half of her total savings to pay the airfare. Then she spends $200 on travel insurance.</w:t>
      </w:r>
    </w:p>
    <w:p w14:paraId="017BDBF2" w14:textId="07CD3530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Draw a </w:t>
      </w:r>
      <w:r w:rsidR="00FD27DC">
        <w:t>flowchart</w:t>
      </w:r>
      <w:r w:rsidRPr="000E6B34">
        <w:t xml:space="preserve"> to show the amount </w:t>
      </w:r>
      <w:r w:rsidR="00FA2CDF">
        <w:t xml:space="preserve">that Courtenay </w:t>
      </w:r>
      <w:r w:rsidRPr="000E6B34">
        <w:t>has spent</w:t>
      </w:r>
      <w:r w:rsidR="00FA2CDF">
        <w:t xml:space="preserve"> altogether</w:t>
      </w:r>
      <w:r w:rsidRPr="000E6B34">
        <w:t xml:space="preserve"> (</w:t>
      </w:r>
      <w:r w:rsidRPr="00845985">
        <w:rPr>
          <w:rStyle w:val="Cmathsexpressions"/>
        </w:rPr>
        <w:t>y</w:t>
      </w:r>
      <w:r w:rsidRPr="000E6B34">
        <w:t xml:space="preserve">). Let </w:t>
      </w:r>
      <w:r w:rsidRPr="00845985">
        <w:rPr>
          <w:rStyle w:val="Cmathsexpressions"/>
        </w:rPr>
        <w:t>x</w:t>
      </w:r>
      <w:r w:rsidRPr="000E6B34">
        <w:t xml:space="preserve"> be the initial amount of Courtenay’s savings.</w:t>
      </w:r>
    </w:p>
    <w:p w14:paraId="0FA93A46" w14:textId="77777777" w:rsidR="004C449B" w:rsidRDefault="004C449B" w:rsidP="009332F7">
      <w:pPr>
        <w:pStyle w:val="Pquestiontextpartsa"/>
      </w:pPr>
    </w:p>
    <w:p w14:paraId="6A2D4A79" w14:textId="77777777" w:rsidR="004C449B" w:rsidRDefault="004C449B" w:rsidP="009332F7">
      <w:pPr>
        <w:pStyle w:val="Pquestiontextpartsa"/>
      </w:pPr>
    </w:p>
    <w:p w14:paraId="668EE2E4" w14:textId="77777777" w:rsidR="004C449B" w:rsidRDefault="004C449B" w:rsidP="009332F7">
      <w:pPr>
        <w:pStyle w:val="Pquestiontextpartsa"/>
      </w:pPr>
    </w:p>
    <w:p w14:paraId="3F7AC7A4" w14:textId="77777777" w:rsidR="009332F7" w:rsidRDefault="009332F7" w:rsidP="009332F7">
      <w:pPr>
        <w:pStyle w:val="Pquestiontextpartsa"/>
      </w:pPr>
    </w:p>
    <w:p w14:paraId="3A1F69DC" w14:textId="77777777" w:rsidR="00295704" w:rsidRDefault="00295704" w:rsidP="009332F7">
      <w:pPr>
        <w:pStyle w:val="Pquestiontextpartsa"/>
      </w:pPr>
    </w:p>
    <w:p w14:paraId="57B80C96" w14:textId="77777777" w:rsidR="00FA2CDF" w:rsidRDefault="00FA2CDF" w:rsidP="009332F7">
      <w:pPr>
        <w:pStyle w:val="Pquestiontextpartsa"/>
      </w:pPr>
    </w:p>
    <w:p w14:paraId="6449B6BB" w14:textId="3B5227BA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Write an algebraic rule to describe the </w:t>
      </w:r>
      <w:r w:rsidR="00FD27DC">
        <w:t>flowchart</w:t>
      </w:r>
      <w:r w:rsidRPr="000E6B34">
        <w:t>.</w:t>
      </w:r>
    </w:p>
    <w:p w14:paraId="7AF4057D" w14:textId="77777777" w:rsidR="009332F7" w:rsidRDefault="009332F7" w:rsidP="009332F7">
      <w:pPr>
        <w:pStyle w:val="Pquestiontextpartsa"/>
      </w:pPr>
    </w:p>
    <w:p w14:paraId="12A323FD" w14:textId="77777777" w:rsidR="004C449B" w:rsidRDefault="004C449B" w:rsidP="009332F7">
      <w:pPr>
        <w:pStyle w:val="Pquestiontextpartsa"/>
      </w:pPr>
    </w:p>
    <w:p w14:paraId="4AC7C7EF" w14:textId="77777777" w:rsidR="00FA2CDF" w:rsidRDefault="00FA2CDF" w:rsidP="009332F7">
      <w:pPr>
        <w:pStyle w:val="Pquestiontextpartsa"/>
      </w:pPr>
    </w:p>
    <w:p w14:paraId="14D09627" w14:textId="1EFC7F9A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lastRenderedPageBreak/>
        <w:t>(c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Use the rule to find how much Courtenay spent if she </w:t>
      </w:r>
      <w:r w:rsidR="00FA2CDF">
        <w:t xml:space="preserve">started with </w:t>
      </w:r>
      <w:r w:rsidRPr="000E6B34">
        <w:t xml:space="preserve">$5000 in her </w:t>
      </w:r>
      <w:r w:rsidR="00FA2CDF">
        <w:t>account</w:t>
      </w:r>
      <w:r w:rsidRPr="000E6B34">
        <w:t>.</w:t>
      </w:r>
    </w:p>
    <w:p w14:paraId="211D054D" w14:textId="77777777" w:rsidR="009332F7" w:rsidRDefault="009332F7" w:rsidP="009332F7">
      <w:pPr>
        <w:pStyle w:val="Pquestiontextmainstem"/>
      </w:pPr>
    </w:p>
    <w:p w14:paraId="7161181D" w14:textId="77777777" w:rsidR="009332F7" w:rsidRDefault="009332F7" w:rsidP="009332F7">
      <w:pPr>
        <w:pStyle w:val="Pquestiontextmainstem"/>
      </w:pPr>
    </w:p>
    <w:p w14:paraId="17A86E9D" w14:textId="77777777" w:rsidR="004C449B" w:rsidRDefault="004C449B" w:rsidP="009332F7">
      <w:pPr>
        <w:pStyle w:val="Pquestiontextmainstem"/>
      </w:pPr>
    </w:p>
    <w:p w14:paraId="33A83E60" w14:textId="77777777" w:rsidR="004C449B" w:rsidRDefault="004C449B" w:rsidP="009332F7">
      <w:pPr>
        <w:pStyle w:val="Pquestiontextmainstem"/>
      </w:pPr>
    </w:p>
    <w:p w14:paraId="34E6F2C4" w14:textId="2ECBC522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d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How much does Courtenay have left in her </w:t>
      </w:r>
      <w:r w:rsidR="00FA2CDF">
        <w:t>account</w:t>
      </w:r>
      <w:r w:rsidRPr="000E6B34">
        <w:t>?</w:t>
      </w:r>
    </w:p>
    <w:p w14:paraId="1AFC2824" w14:textId="77777777" w:rsidR="009332F7" w:rsidRDefault="009332F7" w:rsidP="009332F7">
      <w:pPr>
        <w:pStyle w:val="Pquestiontextpartsa"/>
      </w:pPr>
    </w:p>
    <w:p w14:paraId="586DAB56" w14:textId="77777777" w:rsidR="004C449B" w:rsidRDefault="004C449B" w:rsidP="009332F7">
      <w:pPr>
        <w:pStyle w:val="Pquestiontextpartsa"/>
      </w:pPr>
    </w:p>
    <w:p w14:paraId="0252E082" w14:textId="77777777" w:rsidR="004C449B" w:rsidRDefault="004C449B" w:rsidP="009332F7">
      <w:pPr>
        <w:pStyle w:val="Pquestiontextpartsa"/>
      </w:pPr>
    </w:p>
    <w:p w14:paraId="52945013" w14:textId="70D28F3A" w:rsidR="009332F7" w:rsidRDefault="009332F7" w:rsidP="009332F7">
      <w:pPr>
        <w:pStyle w:val="Pquestionheadingsx"/>
      </w:pPr>
      <w:r w:rsidRPr="00FB3505">
        <w:t xml:space="preserve">Question </w:t>
      </w:r>
      <w:r>
        <w:t>3</w:t>
      </w:r>
      <w:r w:rsidR="007E57EC">
        <w:t>9</w:t>
      </w:r>
      <w:r>
        <w:tab/>
      </w:r>
      <w:r w:rsidR="00E3030B">
        <w:rPr>
          <w:rStyle w:val="Cmarkslabel"/>
          <w:rFonts w:eastAsiaTheme="majorEastAsia"/>
        </w:rPr>
        <w:t>6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4</w:t>
      </w:r>
      <w:r w:rsidRPr="00FB3505">
        <w:t>]</w:t>
      </w:r>
    </w:p>
    <w:p w14:paraId="1ED0D09B" w14:textId="77305592" w:rsidR="009332F7" w:rsidRDefault="009332F7" w:rsidP="009332F7">
      <w:pPr>
        <w:pStyle w:val="Pquestiontextmainstem"/>
      </w:pPr>
      <w:r w:rsidRPr="000E6B34">
        <w:t>Chris is building a timber deck. To complete the deck he needs to have 10 nails for every board as well as an extra 30 nails.</w:t>
      </w:r>
    </w:p>
    <w:p w14:paraId="4BDF8CC5" w14:textId="1CBF1A0D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 xml:space="preserve">Write </w:t>
      </w:r>
      <w:r w:rsidR="00FA2CDF">
        <w:t>a</w:t>
      </w:r>
      <w:r w:rsidRPr="000E6B34">
        <w:t xml:space="preserve"> formula using algebra</w:t>
      </w:r>
      <w:r w:rsidR="00E3030B">
        <w:t xml:space="preserve"> </w:t>
      </w:r>
      <w:r w:rsidRPr="000E6B34">
        <w:t xml:space="preserve">to represent the number of nails required. (Let </w:t>
      </w:r>
      <w:r w:rsidRPr="00845985">
        <w:rPr>
          <w:rStyle w:val="Cmathsexpressions"/>
        </w:rPr>
        <w:t>b</w:t>
      </w:r>
      <w:r w:rsidRPr="000E6B34">
        <w:t xml:space="preserve"> be the</w:t>
      </w:r>
      <w:r>
        <w:t xml:space="preserve"> </w:t>
      </w:r>
      <w:r w:rsidRPr="000E6B34">
        <w:t xml:space="preserve">number of boards and </w:t>
      </w:r>
      <w:r w:rsidRPr="00845985">
        <w:rPr>
          <w:rStyle w:val="Cmathsexpressions"/>
        </w:rPr>
        <w:t>n</w:t>
      </w:r>
      <w:r w:rsidRPr="000E6B34">
        <w:t xml:space="preserve"> be the total number of nails.)</w:t>
      </w:r>
    </w:p>
    <w:p w14:paraId="5A283FD3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4C3117FB" w14:textId="77777777" w:rsidR="004C449B" w:rsidRDefault="004C449B" w:rsidP="009332F7">
      <w:pPr>
        <w:pStyle w:val="Pquestiontextpartsa"/>
        <w:rPr>
          <w:rStyle w:val="Cquestionpartlabelbold"/>
          <w:rFonts w:eastAsiaTheme="majorEastAsia"/>
        </w:rPr>
      </w:pPr>
    </w:p>
    <w:p w14:paraId="20AE2099" w14:textId="6A573438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845985">
        <w:t xml:space="preserve">Once the boards have been laid, Chris stains the deck. He knows that one can </w:t>
      </w:r>
      <w:r w:rsidR="004C449B">
        <w:t>of stain covers</w:t>
      </w:r>
      <w:r w:rsidR="004C449B">
        <w:br/>
      </w:r>
      <w:r w:rsidRPr="00845985">
        <w:t xml:space="preserve">70 boards. Write </w:t>
      </w:r>
      <w:r w:rsidR="00FA2CDF">
        <w:t>a</w:t>
      </w:r>
      <w:r w:rsidRPr="00845985">
        <w:t xml:space="preserve"> formula using algebra to represent the number of cans required.</w:t>
      </w:r>
      <w:r w:rsidR="004C449B">
        <w:br/>
      </w:r>
      <w:r w:rsidRPr="000E6B34">
        <w:t xml:space="preserve">(Let </w:t>
      </w:r>
      <w:r w:rsidRPr="00845985">
        <w:rPr>
          <w:rStyle w:val="Cmathsexpressions"/>
        </w:rPr>
        <w:t>b</w:t>
      </w:r>
      <w:r w:rsidRPr="000E6B34">
        <w:t xml:space="preserve"> be the number of boards and </w:t>
      </w:r>
      <w:r w:rsidRPr="00845985">
        <w:rPr>
          <w:rStyle w:val="Cmathsexpressions"/>
        </w:rPr>
        <w:t>C</w:t>
      </w:r>
      <w:r w:rsidRPr="000E6B34">
        <w:t xml:space="preserve"> be the number of cans.)</w:t>
      </w:r>
    </w:p>
    <w:p w14:paraId="53254960" w14:textId="77777777" w:rsidR="009332F7" w:rsidRDefault="009332F7" w:rsidP="009332F7">
      <w:pPr>
        <w:pStyle w:val="Pquestiontextpartsa"/>
      </w:pPr>
    </w:p>
    <w:p w14:paraId="587CBFC4" w14:textId="77777777" w:rsidR="009332F7" w:rsidRDefault="009332F7" w:rsidP="009332F7">
      <w:pPr>
        <w:pStyle w:val="Pquestiontextpartsa"/>
      </w:pPr>
    </w:p>
    <w:p w14:paraId="522EFF66" w14:textId="1C4EB86F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845985">
        <w:t xml:space="preserve">Use the formulas you have written to </w:t>
      </w:r>
      <w:r w:rsidR="00E3030B">
        <w:t>find</w:t>
      </w:r>
      <w:r w:rsidRPr="00845985">
        <w:t xml:space="preserve"> the number of nails and cans of stain that Chris will need for 140 boards.</w:t>
      </w:r>
    </w:p>
    <w:p w14:paraId="7008D6E6" w14:textId="77777777" w:rsidR="009332F7" w:rsidRDefault="009332F7" w:rsidP="009332F7">
      <w:pPr>
        <w:pStyle w:val="Pquestiontextpartsa"/>
      </w:pPr>
    </w:p>
    <w:p w14:paraId="1E293682" w14:textId="77777777" w:rsidR="009332F7" w:rsidRDefault="009332F7" w:rsidP="009332F7">
      <w:pPr>
        <w:pStyle w:val="Pquestiontextpartsa"/>
      </w:pPr>
    </w:p>
    <w:p w14:paraId="2E1CE3EE" w14:textId="77777777" w:rsidR="009332F7" w:rsidRDefault="009332F7" w:rsidP="009332F7">
      <w:pPr>
        <w:pStyle w:val="Pquestiontextpartsa"/>
      </w:pPr>
    </w:p>
    <w:p w14:paraId="2560FEF9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d)</w:t>
      </w:r>
      <w:r w:rsidRPr="00845985">
        <w:rPr>
          <w:rStyle w:val="Cquestionpartlabelbold"/>
          <w:rFonts w:eastAsiaTheme="majorEastAsia"/>
        </w:rPr>
        <w:tab/>
      </w:r>
      <w:r w:rsidRPr="00845985">
        <w:t>Chris builds another deck with the same requirements for nails and stain. If he uses exactly two cans of stain, how many nails does he need for the boards?</w:t>
      </w:r>
    </w:p>
    <w:p w14:paraId="1522644F" w14:textId="77777777" w:rsidR="009332F7" w:rsidRDefault="009332F7" w:rsidP="009332F7">
      <w:pPr>
        <w:pStyle w:val="Pquestiontextpartsa"/>
      </w:pPr>
    </w:p>
    <w:p w14:paraId="636EF9F9" w14:textId="77777777" w:rsidR="009332F7" w:rsidRDefault="009332F7" w:rsidP="009332F7">
      <w:pPr>
        <w:pStyle w:val="Pquestiontextpartsa"/>
      </w:pPr>
    </w:p>
    <w:p w14:paraId="33A16135" w14:textId="77777777" w:rsidR="004C449B" w:rsidRDefault="004C449B" w:rsidP="009332F7">
      <w:pPr>
        <w:pStyle w:val="Pquestiontextpartsa"/>
      </w:pPr>
    </w:p>
    <w:p w14:paraId="3378A60A" w14:textId="77777777" w:rsidR="009332F7" w:rsidRDefault="009332F7" w:rsidP="009332F7">
      <w:pPr>
        <w:pStyle w:val="Pquestionheadingsx"/>
      </w:pPr>
      <w:r w:rsidRPr="00FB3505">
        <w:t xml:space="preserve">Question </w:t>
      </w:r>
      <w:r w:rsidR="007E57EC">
        <w:t>40</w:t>
      </w:r>
      <w:r>
        <w:tab/>
      </w:r>
      <w:r>
        <w:rPr>
          <w:rStyle w:val="Cmarkslabel"/>
          <w:rFonts w:eastAsiaTheme="majorEastAsia"/>
        </w:rPr>
        <w:t>5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6</w:t>
      </w:r>
      <w:r w:rsidRPr="00FB3505">
        <w:t>]</w:t>
      </w:r>
    </w:p>
    <w:p w14:paraId="3686ACA5" w14:textId="2AF1BA28" w:rsidR="009332F7" w:rsidRDefault="009332F7" w:rsidP="007E57EC">
      <w:pPr>
        <w:pStyle w:val="Pquestiontextmainstem"/>
      </w:pPr>
      <w:r w:rsidRPr="000E6B34">
        <w:t>I open a bank account. In the first week I deposit $</w:t>
      </w:r>
      <w:r w:rsidRPr="00740E84">
        <w:rPr>
          <w:rStyle w:val="Cmathsexpressions"/>
        </w:rPr>
        <w:t>x</w:t>
      </w:r>
      <w:r w:rsidRPr="000E6B34">
        <w:t>. Each week after</w:t>
      </w:r>
      <w:r w:rsidR="00E3030B">
        <w:t xml:space="preserve"> that,</w:t>
      </w:r>
      <w:r w:rsidRPr="000E6B34">
        <w:t xml:space="preserve"> I </w:t>
      </w:r>
      <w:r w:rsidR="00E3030B">
        <w:t>deposit</w:t>
      </w:r>
      <w:r w:rsidRPr="000E6B34">
        <w:t xml:space="preserve"> $2</w:t>
      </w:r>
      <w:r>
        <w:t xml:space="preserve"> </w:t>
      </w:r>
      <w:r w:rsidRPr="000E6B34">
        <w:t>more than the previous week.</w:t>
      </w:r>
    </w:p>
    <w:p w14:paraId="6799F5B4" w14:textId="65BEC4F5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a)</w:t>
      </w:r>
      <w:r w:rsidRPr="00845985">
        <w:rPr>
          <w:rStyle w:val="Cquestionpartlabelbold"/>
          <w:rFonts w:eastAsiaTheme="majorEastAsia"/>
        </w:rPr>
        <w:tab/>
      </w:r>
      <w:r w:rsidRPr="000E6B34">
        <w:t>Write an expression (in sim</w:t>
      </w:r>
      <w:r w:rsidR="00E3030B">
        <w:t>plest form) for the amount of the</w:t>
      </w:r>
      <w:r w:rsidRPr="000E6B34">
        <w:t xml:space="preserve"> fifth deposit.</w:t>
      </w:r>
    </w:p>
    <w:p w14:paraId="1873EA56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1E9EC3F2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622CF7BC" w14:textId="77777777" w:rsidR="00295704" w:rsidRDefault="00295704" w:rsidP="009332F7">
      <w:pPr>
        <w:pStyle w:val="Pquestiontextpartsa"/>
        <w:rPr>
          <w:rStyle w:val="Cquestionpartlabelbold"/>
          <w:rFonts w:eastAsiaTheme="majorEastAsia"/>
        </w:rPr>
      </w:pPr>
    </w:p>
    <w:p w14:paraId="7228C6D4" w14:textId="77777777" w:rsidR="00295704" w:rsidRDefault="00295704" w:rsidP="009332F7">
      <w:pPr>
        <w:pStyle w:val="Pquestiontextpartsa"/>
        <w:rPr>
          <w:rStyle w:val="Cquestionpartlabelbold"/>
          <w:rFonts w:eastAsiaTheme="majorEastAsia"/>
        </w:rPr>
      </w:pPr>
    </w:p>
    <w:p w14:paraId="4BCFE491" w14:textId="0D75F8BA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lastRenderedPageBreak/>
        <w:t>(b)</w:t>
      </w:r>
      <w:r w:rsidRPr="00845985">
        <w:rPr>
          <w:rStyle w:val="Cquestionpartlabelbold"/>
          <w:rFonts w:eastAsiaTheme="majorEastAsia"/>
        </w:rPr>
        <w:tab/>
      </w:r>
      <w:r w:rsidR="00740E84">
        <w:t xml:space="preserve">Write an expression to represent that </w:t>
      </w:r>
      <w:r w:rsidR="00E3030B">
        <w:t xml:space="preserve">total </w:t>
      </w:r>
      <w:r w:rsidR="00740E84">
        <w:t>amount</w:t>
      </w:r>
      <w:r w:rsidRPr="000E6B34">
        <w:t xml:space="preserve"> deposit</w:t>
      </w:r>
      <w:r w:rsidR="00740E84">
        <w:t>ed</w:t>
      </w:r>
      <w:r w:rsidRPr="000E6B34">
        <w:t xml:space="preserve"> </w:t>
      </w:r>
      <w:r w:rsidR="00740E84">
        <w:t>in the first 5 weeks.</w:t>
      </w:r>
    </w:p>
    <w:p w14:paraId="01807DB9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3963DD07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47231F93" w14:textId="77777777" w:rsidR="009332F7" w:rsidRDefault="009332F7" w:rsidP="009332F7">
      <w:pPr>
        <w:pStyle w:val="Pquestiontextpartsa"/>
        <w:rPr>
          <w:rStyle w:val="Cquestionpartlabelbold"/>
          <w:rFonts w:eastAsiaTheme="majorEastAsia"/>
        </w:rPr>
      </w:pPr>
    </w:p>
    <w:p w14:paraId="297F1B07" w14:textId="2A045456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="00E3030B">
        <w:t>What was the</w:t>
      </w:r>
      <w:r w:rsidRPr="000E6B34">
        <w:t xml:space="preserve"> initial deposit if </w:t>
      </w:r>
      <w:r w:rsidR="00E3030B">
        <w:t>there is</w:t>
      </w:r>
      <w:r w:rsidRPr="000E6B34">
        <w:t xml:space="preserve"> $80 in </w:t>
      </w:r>
      <w:r w:rsidR="00E3030B">
        <w:t xml:space="preserve">the </w:t>
      </w:r>
      <w:r w:rsidRPr="000E6B34">
        <w:t>account after 5 weeks?</w:t>
      </w:r>
    </w:p>
    <w:p w14:paraId="511AF30A" w14:textId="77777777" w:rsidR="004C449B" w:rsidRDefault="004C449B" w:rsidP="009332F7">
      <w:pPr>
        <w:pStyle w:val="Pquestiontextpartsa"/>
      </w:pPr>
    </w:p>
    <w:p w14:paraId="2160A38F" w14:textId="77777777" w:rsidR="00295704" w:rsidRDefault="00295704" w:rsidP="009332F7">
      <w:pPr>
        <w:pStyle w:val="Pquestiontextpartsa"/>
      </w:pPr>
    </w:p>
    <w:p w14:paraId="11EA96BC" w14:textId="77777777" w:rsidR="004C449B" w:rsidRDefault="004C449B" w:rsidP="009332F7">
      <w:pPr>
        <w:pStyle w:val="Pquestiontextpartsa"/>
      </w:pPr>
    </w:p>
    <w:p w14:paraId="0CD6E701" w14:textId="77777777" w:rsidR="009332F7" w:rsidRDefault="009332F7" w:rsidP="009332F7">
      <w:pPr>
        <w:pStyle w:val="Pquestionheadingsx"/>
      </w:pPr>
      <w:r w:rsidRPr="00FB3505">
        <w:t xml:space="preserve">Question </w:t>
      </w:r>
      <w:r>
        <w:t>4</w:t>
      </w:r>
      <w:r w:rsidR="007E57EC">
        <w:t>1</w:t>
      </w:r>
      <w:r>
        <w:tab/>
      </w:r>
      <w:r>
        <w:rPr>
          <w:rStyle w:val="Cmarkslabel"/>
          <w:rFonts w:eastAsiaTheme="majorEastAsia"/>
        </w:rPr>
        <w:t>4</w:t>
      </w:r>
      <w:r w:rsidRPr="00D90FE2">
        <w:rPr>
          <w:rStyle w:val="Cmarkslabel"/>
          <w:rFonts w:eastAsiaTheme="majorEastAsia"/>
        </w:rPr>
        <w:t xml:space="preserve"> marks</w:t>
      </w:r>
      <w:r>
        <w:tab/>
        <w:t>[5</w:t>
      </w:r>
      <w:r w:rsidRPr="00FB3505">
        <w:t>.</w:t>
      </w:r>
      <w:r>
        <w:t>8</w:t>
      </w:r>
      <w:r w:rsidRPr="00FB3505">
        <w:t>]</w:t>
      </w:r>
    </w:p>
    <w:p w14:paraId="2B68D7DF" w14:textId="797AB723" w:rsidR="009332F7" w:rsidRPr="000E6B34" w:rsidRDefault="009332F7" w:rsidP="009332F7">
      <w:pPr>
        <w:pStyle w:val="Pquestiontextpartsa"/>
      </w:pPr>
      <w:r w:rsidRPr="009E39B3">
        <w:rPr>
          <w:rStyle w:val="Cquestionpartlabelbold"/>
          <w:rFonts w:eastAsiaTheme="majorEastAsia"/>
        </w:rPr>
        <w:t>(a)</w:t>
      </w:r>
      <w:r>
        <w:tab/>
      </w:r>
      <w:r w:rsidRPr="000E6B34">
        <w:t>Plot the points (2,</w:t>
      </w:r>
      <w:r w:rsidR="00333B5C">
        <w:t xml:space="preserve"> </w:t>
      </w:r>
      <w:r w:rsidRPr="000E6B34">
        <w:t>5) and (4,</w:t>
      </w:r>
      <w:r w:rsidR="00333B5C">
        <w:t xml:space="preserve"> </w:t>
      </w:r>
      <w:r w:rsidRPr="000E6B34">
        <w:t>9) on the Cartesian plane below.</w:t>
      </w:r>
    </w:p>
    <w:p w14:paraId="702E5CED" w14:textId="032437DE" w:rsidR="009332F7" w:rsidRDefault="00E3030B" w:rsidP="009332F7">
      <w:pPr>
        <w:pStyle w:val="Pquestiontextmainstem"/>
      </w:pPr>
      <w:r>
        <w:tab/>
      </w:r>
      <w:r w:rsidR="009332F7">
        <w:rPr>
          <w:noProof/>
        </w:rPr>
        <w:drawing>
          <wp:inline distT="0" distB="0" distL="0" distR="0" wp14:anchorId="69399A28" wp14:editId="61DBD3A9">
            <wp:extent cx="3132814" cy="3927478"/>
            <wp:effectExtent l="0" t="0" r="0" b="0"/>
            <wp:docPr id="62" name="Picture 62" descr="PM7_SmB_5_07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PM7_SmB_5_07saT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40" cy="393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FE4E9" w14:textId="396CDBB8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b)</w:t>
      </w:r>
      <w:r w:rsidRPr="00845985">
        <w:rPr>
          <w:rStyle w:val="Cquestionpartlabelbold"/>
          <w:rFonts w:eastAsiaTheme="majorEastAsia"/>
        </w:rPr>
        <w:tab/>
      </w:r>
      <w:r w:rsidRPr="000E6B34">
        <w:t>Draw a straight line through these points.</w:t>
      </w:r>
    </w:p>
    <w:p w14:paraId="1FED9F61" w14:textId="77777777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c)</w:t>
      </w:r>
      <w:r w:rsidRPr="00845985">
        <w:rPr>
          <w:rStyle w:val="Cquestionpartlabelbold"/>
          <w:rFonts w:eastAsiaTheme="majorEastAsia"/>
        </w:rPr>
        <w:tab/>
      </w:r>
      <w:r w:rsidRPr="000E6B34">
        <w:t>Draw a line parallel to this line that passes through the point (4, 1).</w:t>
      </w:r>
    </w:p>
    <w:p w14:paraId="7A0812D1" w14:textId="43A5D6E0" w:rsidR="009332F7" w:rsidRDefault="009332F7" w:rsidP="009332F7">
      <w:pPr>
        <w:pStyle w:val="Pquestiontextpartsa"/>
      </w:pPr>
      <w:r w:rsidRPr="00845985">
        <w:rPr>
          <w:rStyle w:val="Cquestionpartlabelbold"/>
          <w:rFonts w:eastAsiaTheme="majorEastAsia"/>
        </w:rPr>
        <w:t>(d)</w:t>
      </w:r>
      <w:r w:rsidRPr="00845985">
        <w:rPr>
          <w:rStyle w:val="Cquestionpartlabelbold"/>
          <w:rFonts w:eastAsiaTheme="majorEastAsia"/>
        </w:rPr>
        <w:tab/>
      </w:r>
      <w:r w:rsidRPr="000E6B34">
        <w:t>Draw a horizontal</w:t>
      </w:r>
      <w:r w:rsidR="004C449B">
        <w:t xml:space="preserve"> line through the point (2, 5).</w:t>
      </w:r>
      <w:r w:rsidR="004C449B">
        <w:br/>
      </w:r>
      <w:r w:rsidRPr="000E6B34">
        <w:t xml:space="preserve">State the </w:t>
      </w:r>
      <w:r w:rsidRPr="00845985">
        <w:rPr>
          <w:rStyle w:val="Cmathsexpressions"/>
        </w:rPr>
        <w:t>x</w:t>
      </w:r>
      <w:r w:rsidRPr="000E6B34">
        <w:t>-value of the point where this</w:t>
      </w:r>
      <w:r>
        <w:t xml:space="preserve"> </w:t>
      </w:r>
      <w:r w:rsidRPr="000E6B34">
        <w:t xml:space="preserve">horizontal line meets the line you drew in </w:t>
      </w:r>
      <w:r w:rsidRPr="00E3030B">
        <w:rPr>
          <w:rStyle w:val="Cquestionpartlabelbold"/>
        </w:rPr>
        <w:t>(c)</w:t>
      </w:r>
      <w:r w:rsidRPr="000E6B34">
        <w:t>.</w:t>
      </w:r>
    </w:p>
    <w:p w14:paraId="4292E8C0" w14:textId="77777777" w:rsidR="009332F7" w:rsidRDefault="009332F7" w:rsidP="009332F7">
      <w:pPr>
        <w:pStyle w:val="Pquestiontextpartsa"/>
      </w:pPr>
    </w:p>
    <w:p w14:paraId="18F7F5C1" w14:textId="77777777" w:rsidR="009332F7" w:rsidRDefault="009332F7" w:rsidP="009332F7">
      <w:pPr>
        <w:pStyle w:val="Pquestiontextpartsa"/>
      </w:pPr>
    </w:p>
    <w:p w14:paraId="7B9BA515" w14:textId="77777777" w:rsidR="009332F7" w:rsidRDefault="009332F7" w:rsidP="009332F7">
      <w:pPr>
        <w:pStyle w:val="Pquestiontextpartsa"/>
      </w:pPr>
    </w:p>
    <w:p w14:paraId="1D190AC5" w14:textId="77777777" w:rsidR="009332F7" w:rsidRPr="000E6B34" w:rsidRDefault="009332F7" w:rsidP="009332F7">
      <w:pPr>
        <w:pStyle w:val="Pquestiontextpartsa"/>
      </w:pPr>
    </w:p>
    <w:p w14:paraId="64BEF005" w14:textId="393FEEE0" w:rsidR="009332F7" w:rsidRDefault="009332F7" w:rsidP="00974E3E">
      <w:pPr>
        <w:pStyle w:val="Psectionresults"/>
        <w:spacing w:before="240"/>
      </w:pPr>
      <w:r w:rsidRPr="00192E14">
        <w:t>Extended answer total:</w:t>
      </w:r>
      <w:r w:rsidR="00E3030B">
        <w:t xml:space="preserve"> </w:t>
      </w:r>
      <w:r w:rsidRPr="00192E14">
        <w:t>_________</w:t>
      </w:r>
      <w:r w:rsidR="00E3030B">
        <w:t xml:space="preserve"> </w:t>
      </w:r>
      <w:r w:rsidRPr="00192E14">
        <w:t>/</w:t>
      </w:r>
      <w:r w:rsidR="00E3030B">
        <w:t xml:space="preserve"> </w:t>
      </w:r>
      <w:r w:rsidRPr="00192E14">
        <w:t>25</w:t>
      </w:r>
    </w:p>
    <w:p w14:paraId="1290D398" w14:textId="1DD6434D" w:rsidR="00E0023C" w:rsidRPr="009332F7" w:rsidRDefault="007728BD" w:rsidP="00974E3E">
      <w:pPr>
        <w:pStyle w:val="Psectionresults"/>
        <w:spacing w:before="240" w:after="0"/>
      </w:pPr>
      <w:r>
        <w:t>TOTAL test marks:  _______ / 1</w:t>
      </w:r>
      <w:r w:rsidR="00E3030B">
        <w:t>3</w:t>
      </w:r>
      <w:r w:rsidR="00DD1E57">
        <w:t>3</w:t>
      </w:r>
    </w:p>
    <w:sectPr w:rsidR="00E0023C" w:rsidRPr="009332F7" w:rsidSect="00D14838">
      <w:headerReference w:type="default" r:id="rId44"/>
      <w:footerReference w:type="default" r:id="rId45"/>
      <w:headerReference w:type="first" r:id="rId46"/>
      <w:footerReference w:type="first" r:id="rId47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78143D1" w14:textId="77777777" w:rsidR="0043127A" w:rsidRDefault="0043127A">
      <w:r>
        <w:separator/>
      </w:r>
    </w:p>
  </w:endnote>
  <w:endnote w:type="continuationSeparator" w:id="0">
    <w:p w14:paraId="4ED90253" w14:textId="77777777" w:rsidR="0043127A" w:rsidRDefault="004312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7A010B" w14:textId="1CD126A9" w:rsidR="006B125D" w:rsidRPr="00564F6B" w:rsidRDefault="006B125D" w:rsidP="00564F6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74E3E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615342" w14:textId="077834F1" w:rsidR="006B125D" w:rsidRPr="00D14838" w:rsidRDefault="006B125D" w:rsidP="00D14838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74E3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FD3E0B" w14:textId="77777777" w:rsidR="0043127A" w:rsidRDefault="0043127A">
      <w:r>
        <w:separator/>
      </w:r>
    </w:p>
  </w:footnote>
  <w:footnote w:type="continuationSeparator" w:id="0">
    <w:p w14:paraId="45324A9A" w14:textId="77777777" w:rsidR="0043127A" w:rsidRDefault="004312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2B756F" w14:textId="1A17A0D7" w:rsidR="006B125D" w:rsidRPr="00D14838" w:rsidRDefault="006B125D" w:rsidP="00D14838">
    <w:pPr>
      <w:pStyle w:val="Pheadertext"/>
    </w:pPr>
    <w:r>
      <w:t>Pearson Mathematics 7    Algebra —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5FDA75" w14:textId="77777777" w:rsidR="006B125D" w:rsidRDefault="006B125D" w:rsidP="00D14838">
    <w:pPr>
      <w:pStyle w:val="Pheadertext"/>
    </w:pPr>
    <w:r>
      <w:t>Pearson Mathematics 7</w:t>
    </w:r>
    <w:r>
      <w:tab/>
      <w:t xml:space="preserve">Name: </w:t>
    </w:r>
    <w:r>
      <w:tab/>
    </w:r>
  </w:p>
  <w:p w14:paraId="049A1321" w14:textId="168B20CE" w:rsidR="006B125D" w:rsidRPr="00D14838" w:rsidRDefault="006B125D" w:rsidP="00D14838">
    <w:pPr>
      <w:pStyle w:val="Pheadertext"/>
    </w:pPr>
    <w:r>
      <w:t>Algebra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521688F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462A8A"/>
    <w:multiLevelType w:val="hybridMultilevel"/>
    <w:tmpl w:val="DAF6BF3A"/>
    <w:lvl w:ilvl="0" w:tplc="DDEEA87A">
      <w:start w:val="1"/>
      <w:numFmt w:val="lowerLetter"/>
      <w:lvlText w:val="(%1)"/>
      <w:lvlJc w:val="left"/>
      <w:pPr>
        <w:ind w:left="54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6180" w:hanging="360"/>
      </w:pPr>
    </w:lvl>
    <w:lvl w:ilvl="2" w:tplc="0409001B" w:tentative="1">
      <w:start w:val="1"/>
      <w:numFmt w:val="lowerRoman"/>
      <w:lvlText w:val="%3."/>
      <w:lvlJc w:val="right"/>
      <w:pPr>
        <w:ind w:left="6900" w:hanging="180"/>
      </w:pPr>
    </w:lvl>
    <w:lvl w:ilvl="3" w:tplc="0409000F" w:tentative="1">
      <w:start w:val="1"/>
      <w:numFmt w:val="decimal"/>
      <w:lvlText w:val="%4."/>
      <w:lvlJc w:val="left"/>
      <w:pPr>
        <w:ind w:left="7620" w:hanging="360"/>
      </w:pPr>
    </w:lvl>
    <w:lvl w:ilvl="4" w:tplc="04090019" w:tentative="1">
      <w:start w:val="1"/>
      <w:numFmt w:val="lowerLetter"/>
      <w:lvlText w:val="%5."/>
      <w:lvlJc w:val="left"/>
      <w:pPr>
        <w:ind w:left="8340" w:hanging="360"/>
      </w:pPr>
    </w:lvl>
    <w:lvl w:ilvl="5" w:tplc="0409001B" w:tentative="1">
      <w:start w:val="1"/>
      <w:numFmt w:val="lowerRoman"/>
      <w:lvlText w:val="%6."/>
      <w:lvlJc w:val="right"/>
      <w:pPr>
        <w:ind w:left="9060" w:hanging="180"/>
      </w:pPr>
    </w:lvl>
    <w:lvl w:ilvl="6" w:tplc="0409000F" w:tentative="1">
      <w:start w:val="1"/>
      <w:numFmt w:val="decimal"/>
      <w:lvlText w:val="%7."/>
      <w:lvlJc w:val="left"/>
      <w:pPr>
        <w:ind w:left="9780" w:hanging="360"/>
      </w:pPr>
    </w:lvl>
    <w:lvl w:ilvl="7" w:tplc="04090019" w:tentative="1">
      <w:start w:val="1"/>
      <w:numFmt w:val="lowerLetter"/>
      <w:lvlText w:val="%8."/>
      <w:lvlJc w:val="left"/>
      <w:pPr>
        <w:ind w:left="10500" w:hanging="360"/>
      </w:pPr>
    </w:lvl>
    <w:lvl w:ilvl="8" w:tplc="0409001B" w:tentative="1">
      <w:start w:val="1"/>
      <w:numFmt w:val="lowerRoman"/>
      <w:lvlText w:val="%9."/>
      <w:lvlJc w:val="right"/>
      <w:pPr>
        <w:ind w:left="11220" w:hanging="180"/>
      </w:pPr>
    </w:lvl>
  </w:abstractNum>
  <w:abstractNum w:abstractNumId="3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890FE9"/>
    <w:multiLevelType w:val="hybridMultilevel"/>
    <w:tmpl w:val="2674BDEE"/>
    <w:lvl w:ilvl="0" w:tplc="F0E2BE56">
      <w:start w:val="1"/>
      <w:numFmt w:val="decimal"/>
      <w:lvlText w:val="Question %1"/>
      <w:lvlJc w:val="left"/>
      <w:pPr>
        <w:ind w:left="4046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6C7F07"/>
    <w:multiLevelType w:val="hybridMultilevel"/>
    <w:tmpl w:val="2674BDEE"/>
    <w:lvl w:ilvl="0" w:tplc="F0E2BE56">
      <w:start w:val="1"/>
      <w:numFmt w:val="decimal"/>
      <w:lvlText w:val="Question %1"/>
      <w:lvlJc w:val="left"/>
      <w:pPr>
        <w:ind w:left="4046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8C5484"/>
    <w:multiLevelType w:val="hybridMultilevel"/>
    <w:tmpl w:val="2674BDEE"/>
    <w:lvl w:ilvl="0" w:tplc="F0E2BE56">
      <w:start w:val="1"/>
      <w:numFmt w:val="decimal"/>
      <w:lvlText w:val="Question %1"/>
      <w:lvlJc w:val="left"/>
      <w:pPr>
        <w:ind w:left="4046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E756E1"/>
    <w:multiLevelType w:val="hybridMultilevel"/>
    <w:tmpl w:val="9C1C4C0C"/>
    <w:lvl w:ilvl="0" w:tplc="475C06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AC08A3"/>
    <w:multiLevelType w:val="hybridMultilevel"/>
    <w:tmpl w:val="F52E92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9CA28FE"/>
    <w:multiLevelType w:val="hybridMultilevel"/>
    <w:tmpl w:val="6D3E758A"/>
    <w:lvl w:ilvl="0" w:tplc="F58470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A00DCC"/>
    <w:multiLevelType w:val="hybridMultilevel"/>
    <w:tmpl w:val="D910C7C0"/>
    <w:lvl w:ilvl="0" w:tplc="14D45C56">
      <w:start w:val="1"/>
      <w:numFmt w:val="lowerLetter"/>
      <w:lvlText w:val="(%1)"/>
      <w:lvlJc w:val="left"/>
      <w:pPr>
        <w:ind w:left="750" w:hanging="39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487980"/>
    <w:multiLevelType w:val="hybridMultilevel"/>
    <w:tmpl w:val="6E3ED330"/>
    <w:lvl w:ilvl="0" w:tplc="516E3D06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EB519D"/>
    <w:multiLevelType w:val="hybridMultilevel"/>
    <w:tmpl w:val="CF28D274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A36B6C"/>
    <w:multiLevelType w:val="hybridMultilevel"/>
    <w:tmpl w:val="74A085F6"/>
    <w:lvl w:ilvl="0" w:tplc="E3E087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586AD6"/>
    <w:multiLevelType w:val="hybridMultilevel"/>
    <w:tmpl w:val="2674BDEE"/>
    <w:lvl w:ilvl="0" w:tplc="F0E2BE56">
      <w:start w:val="1"/>
      <w:numFmt w:val="decimal"/>
      <w:lvlText w:val="Question %1"/>
      <w:lvlJc w:val="left"/>
      <w:pPr>
        <w:ind w:left="4046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4A1AEA"/>
    <w:multiLevelType w:val="hybridMultilevel"/>
    <w:tmpl w:val="2674BDEE"/>
    <w:lvl w:ilvl="0" w:tplc="F0E2BE56">
      <w:start w:val="1"/>
      <w:numFmt w:val="decimal"/>
      <w:lvlText w:val="Question %1"/>
      <w:lvlJc w:val="left"/>
      <w:pPr>
        <w:ind w:left="4046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061D54"/>
    <w:multiLevelType w:val="hybridMultilevel"/>
    <w:tmpl w:val="2674BDEE"/>
    <w:lvl w:ilvl="0" w:tplc="F0E2BE56">
      <w:start w:val="1"/>
      <w:numFmt w:val="decimal"/>
      <w:lvlText w:val="Question %1"/>
      <w:lvlJc w:val="left"/>
      <w:pPr>
        <w:ind w:left="4046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131012"/>
    <w:multiLevelType w:val="hybridMultilevel"/>
    <w:tmpl w:val="2674BDEE"/>
    <w:lvl w:ilvl="0" w:tplc="F0E2BE56">
      <w:start w:val="1"/>
      <w:numFmt w:val="decimal"/>
      <w:lvlText w:val="Question %1"/>
      <w:lvlJc w:val="left"/>
      <w:pPr>
        <w:ind w:left="4046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5">
    <w:nsid w:val="68BF4049"/>
    <w:multiLevelType w:val="hybridMultilevel"/>
    <w:tmpl w:val="FF2E1C80"/>
    <w:lvl w:ilvl="0" w:tplc="4CF0F5E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7EF637D"/>
    <w:multiLevelType w:val="hybridMultilevel"/>
    <w:tmpl w:val="2674BDEE"/>
    <w:lvl w:ilvl="0" w:tplc="F0E2BE56">
      <w:start w:val="1"/>
      <w:numFmt w:val="decimal"/>
      <w:lvlText w:val="Question %1"/>
      <w:lvlJc w:val="left"/>
      <w:pPr>
        <w:ind w:left="4046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DC59E4"/>
    <w:multiLevelType w:val="hybridMultilevel"/>
    <w:tmpl w:val="2EF24A86"/>
    <w:lvl w:ilvl="0" w:tplc="6C3A8C42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0">
    <w:nsid w:val="7EC75BAC"/>
    <w:multiLevelType w:val="hybridMultilevel"/>
    <w:tmpl w:val="1CF2B12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2B5C03"/>
    <w:multiLevelType w:val="hybridMultilevel"/>
    <w:tmpl w:val="4DE82DAE"/>
    <w:lvl w:ilvl="0" w:tplc="F376AAD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6"/>
  </w:num>
  <w:num w:numId="3">
    <w:abstractNumId w:val="22"/>
  </w:num>
  <w:num w:numId="4">
    <w:abstractNumId w:val="27"/>
  </w:num>
  <w:num w:numId="5">
    <w:abstractNumId w:val="3"/>
  </w:num>
  <w:num w:numId="6">
    <w:abstractNumId w:val="13"/>
  </w:num>
  <w:num w:numId="7">
    <w:abstractNumId w:val="16"/>
  </w:num>
  <w:num w:numId="8">
    <w:abstractNumId w:val="15"/>
  </w:num>
  <w:num w:numId="9">
    <w:abstractNumId w:val="1"/>
  </w:num>
  <w:num w:numId="10">
    <w:abstractNumId w:val="5"/>
  </w:num>
  <w:num w:numId="11">
    <w:abstractNumId w:val="24"/>
  </w:num>
  <w:num w:numId="12">
    <w:abstractNumId w:val="29"/>
  </w:num>
  <w:num w:numId="13">
    <w:abstractNumId w:val="25"/>
  </w:num>
  <w:num w:numId="14">
    <w:abstractNumId w:val="17"/>
  </w:num>
  <w:num w:numId="15">
    <w:abstractNumId w:val="0"/>
  </w:num>
  <w:num w:numId="16">
    <w:abstractNumId w:val="2"/>
  </w:num>
  <w:num w:numId="17">
    <w:abstractNumId w:val="12"/>
  </w:num>
  <w:num w:numId="18">
    <w:abstractNumId w:val="9"/>
  </w:num>
  <w:num w:numId="19">
    <w:abstractNumId w:val="30"/>
  </w:num>
  <w:num w:numId="20">
    <w:abstractNumId w:val="18"/>
  </w:num>
  <w:num w:numId="21">
    <w:abstractNumId w:val="31"/>
  </w:num>
  <w:num w:numId="22">
    <w:abstractNumId w:val="28"/>
  </w:num>
  <w:num w:numId="23">
    <w:abstractNumId w:val="8"/>
  </w:num>
  <w:num w:numId="24">
    <w:abstractNumId w:val="6"/>
  </w:num>
  <w:num w:numId="25">
    <w:abstractNumId w:val="20"/>
  </w:num>
  <w:num w:numId="26">
    <w:abstractNumId w:val="23"/>
  </w:num>
  <w:num w:numId="27">
    <w:abstractNumId w:val="21"/>
  </w:num>
  <w:num w:numId="28">
    <w:abstractNumId w:val="19"/>
  </w:num>
  <w:num w:numId="29">
    <w:abstractNumId w:val="7"/>
  </w:num>
  <w:num w:numId="30">
    <w:abstractNumId w:val="14"/>
  </w:num>
  <w:num w:numId="31">
    <w:abstractNumId w:val="10"/>
  </w:num>
  <w:num w:numId="3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2D8"/>
    <w:rsid w:val="00002BDE"/>
    <w:rsid w:val="000056E6"/>
    <w:rsid w:val="00011628"/>
    <w:rsid w:val="00030001"/>
    <w:rsid w:val="00032F20"/>
    <w:rsid w:val="00057A3C"/>
    <w:rsid w:val="0008050F"/>
    <w:rsid w:val="000822D2"/>
    <w:rsid w:val="000C39EE"/>
    <w:rsid w:val="000E6B34"/>
    <w:rsid w:val="00114008"/>
    <w:rsid w:val="0014373F"/>
    <w:rsid w:val="001479EE"/>
    <w:rsid w:val="00170824"/>
    <w:rsid w:val="001C390A"/>
    <w:rsid w:val="001F72D3"/>
    <w:rsid w:val="002759F8"/>
    <w:rsid w:val="00281A3F"/>
    <w:rsid w:val="00292D7B"/>
    <w:rsid w:val="00295704"/>
    <w:rsid w:val="00301519"/>
    <w:rsid w:val="00333B5C"/>
    <w:rsid w:val="00361734"/>
    <w:rsid w:val="003F59AF"/>
    <w:rsid w:val="00411C52"/>
    <w:rsid w:val="0043127A"/>
    <w:rsid w:val="00464DDB"/>
    <w:rsid w:val="00497181"/>
    <w:rsid w:val="004C449B"/>
    <w:rsid w:val="00541BC9"/>
    <w:rsid w:val="00556FD7"/>
    <w:rsid w:val="00564F6B"/>
    <w:rsid w:val="005702D8"/>
    <w:rsid w:val="005E251A"/>
    <w:rsid w:val="005E79D2"/>
    <w:rsid w:val="006065CA"/>
    <w:rsid w:val="00637EEE"/>
    <w:rsid w:val="0064141F"/>
    <w:rsid w:val="006B125D"/>
    <w:rsid w:val="00737933"/>
    <w:rsid w:val="00740E84"/>
    <w:rsid w:val="007728BD"/>
    <w:rsid w:val="00792244"/>
    <w:rsid w:val="007B7E7C"/>
    <w:rsid w:val="007E1395"/>
    <w:rsid w:val="007E57EC"/>
    <w:rsid w:val="00836581"/>
    <w:rsid w:val="00875A10"/>
    <w:rsid w:val="008A3DDF"/>
    <w:rsid w:val="008E39E3"/>
    <w:rsid w:val="009332F7"/>
    <w:rsid w:val="009376DD"/>
    <w:rsid w:val="00940B13"/>
    <w:rsid w:val="00942619"/>
    <w:rsid w:val="00956E64"/>
    <w:rsid w:val="00974E3E"/>
    <w:rsid w:val="00976DDF"/>
    <w:rsid w:val="009C157F"/>
    <w:rsid w:val="009F49FE"/>
    <w:rsid w:val="00AA31AC"/>
    <w:rsid w:val="00B1512C"/>
    <w:rsid w:val="00B17B3B"/>
    <w:rsid w:val="00B4615F"/>
    <w:rsid w:val="00B9601A"/>
    <w:rsid w:val="00BA25E5"/>
    <w:rsid w:val="00BA3E2E"/>
    <w:rsid w:val="00BF6710"/>
    <w:rsid w:val="00C1319C"/>
    <w:rsid w:val="00C71BC2"/>
    <w:rsid w:val="00C80A53"/>
    <w:rsid w:val="00C91240"/>
    <w:rsid w:val="00CC0DDA"/>
    <w:rsid w:val="00CE6DCA"/>
    <w:rsid w:val="00D14838"/>
    <w:rsid w:val="00D218A6"/>
    <w:rsid w:val="00D609E5"/>
    <w:rsid w:val="00D83E40"/>
    <w:rsid w:val="00D863EB"/>
    <w:rsid w:val="00DC0D55"/>
    <w:rsid w:val="00DD1E57"/>
    <w:rsid w:val="00DF6EAD"/>
    <w:rsid w:val="00E0023C"/>
    <w:rsid w:val="00E062D2"/>
    <w:rsid w:val="00E06727"/>
    <w:rsid w:val="00E27AD1"/>
    <w:rsid w:val="00E3030B"/>
    <w:rsid w:val="00E6219B"/>
    <w:rsid w:val="00F01825"/>
    <w:rsid w:val="00F74610"/>
    <w:rsid w:val="00F82434"/>
    <w:rsid w:val="00FA2CDF"/>
    <w:rsid w:val="00FD2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509C9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uiPriority="35" w:qFormat="1"/>
    <w:lsdException w:name="List Number 2" w:semiHidden="0" w:unhideWhenUsed="0"/>
    <w:lsdException w:name="List Number 5" w:semiHidden="0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/>
    <w:lsdException w:name="No Spacing" w:uiPriority="1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4838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D14838"/>
    <w:pPr>
      <w:keepNext/>
      <w:outlineLvl w:val="0"/>
    </w:pPr>
    <w:rPr>
      <w:b/>
      <w:sz w:val="22"/>
      <w:szCs w:val="20"/>
      <w:lang w:val="en-US" w:eastAsia="x-non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332F7"/>
    <w:pPr>
      <w:keepNext/>
      <w:keepLines/>
      <w:spacing w:before="80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332F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97D" w:themeColor="text2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332F7"/>
    <w:pPr>
      <w:keepNext/>
      <w:keepLines/>
      <w:spacing w:before="40" w:line="264" w:lineRule="auto"/>
      <w:outlineLvl w:val="3"/>
    </w:pPr>
    <w:rPr>
      <w:rFonts w:asciiTheme="majorHAnsi" w:eastAsiaTheme="majorEastAsia" w:hAnsiTheme="majorHAnsi" w:cstheme="majorBidi"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332F7"/>
    <w:pPr>
      <w:keepNext/>
      <w:keepLines/>
      <w:spacing w:before="40" w:line="264" w:lineRule="auto"/>
      <w:outlineLvl w:val="4"/>
    </w:pPr>
    <w:rPr>
      <w:rFonts w:asciiTheme="majorHAnsi" w:eastAsiaTheme="majorEastAsia" w:hAnsiTheme="majorHAnsi" w:cstheme="majorBidi"/>
      <w:color w:val="1F497D" w:themeColor="text2"/>
      <w:sz w:val="22"/>
      <w:szCs w:val="22"/>
      <w:lang w:eastAsia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332F7"/>
    <w:pPr>
      <w:keepNext/>
      <w:keepLines/>
      <w:spacing w:before="40" w:line="264" w:lineRule="auto"/>
      <w:outlineLvl w:val="5"/>
    </w:pPr>
    <w:rPr>
      <w:rFonts w:asciiTheme="majorHAnsi" w:eastAsiaTheme="majorEastAsia" w:hAnsiTheme="majorHAnsi" w:cstheme="majorBidi"/>
      <w:i/>
      <w:iCs/>
      <w:color w:val="1F497D" w:themeColor="text2"/>
      <w:sz w:val="21"/>
      <w:szCs w:val="21"/>
      <w:lang w:eastAsia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332F7"/>
    <w:pPr>
      <w:keepNext/>
      <w:keepLines/>
      <w:spacing w:before="40" w:line="264" w:lineRule="auto"/>
      <w:outlineLvl w:val="6"/>
    </w:pPr>
    <w:rPr>
      <w:rFonts w:asciiTheme="majorHAnsi" w:eastAsiaTheme="majorEastAsia" w:hAnsiTheme="majorHAnsi" w:cstheme="majorBidi"/>
      <w:i/>
      <w:iCs/>
      <w:color w:val="244061" w:themeColor="accent1" w:themeShade="80"/>
      <w:sz w:val="21"/>
      <w:szCs w:val="21"/>
      <w:lang w:eastAsia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332F7"/>
    <w:pPr>
      <w:keepNext/>
      <w:keepLines/>
      <w:spacing w:before="40" w:line="264" w:lineRule="auto"/>
      <w:outlineLvl w:val="7"/>
    </w:pPr>
    <w:rPr>
      <w:rFonts w:asciiTheme="majorHAnsi" w:eastAsiaTheme="majorEastAsia" w:hAnsiTheme="majorHAnsi" w:cstheme="majorBidi"/>
      <w:b/>
      <w:bCs/>
      <w:color w:val="1F497D" w:themeColor="text2"/>
      <w:sz w:val="2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332F7"/>
    <w:pPr>
      <w:keepNext/>
      <w:keepLines/>
      <w:spacing w:before="40" w:line="264" w:lineRule="auto"/>
      <w:outlineLvl w:val="8"/>
    </w:pPr>
    <w:rPr>
      <w:rFonts w:asciiTheme="majorHAnsi" w:eastAsiaTheme="majorEastAsia" w:hAnsiTheme="majorHAnsi" w:cstheme="majorBidi"/>
      <w:b/>
      <w:bCs/>
      <w:i/>
      <w:iCs/>
      <w:color w:val="1F497D" w:themeColor="text2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148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4838"/>
    <w:rPr>
      <w:rFonts w:ascii="Tahoma" w:hAnsi="Tahoma" w:cs="Tahoma"/>
      <w:sz w:val="16"/>
      <w:szCs w:val="16"/>
      <w:lang w:eastAsia="en-AU"/>
    </w:rPr>
  </w:style>
  <w:style w:type="paragraph" w:styleId="ListParagraph">
    <w:name w:val="List Paragraph"/>
    <w:basedOn w:val="Normal"/>
    <w:qFormat/>
    <w:rsid w:val="00D14838"/>
    <w:pPr>
      <w:ind w:left="720"/>
      <w:contextualSpacing/>
    </w:pPr>
  </w:style>
  <w:style w:type="character" w:customStyle="1" w:styleId="Heading1Char">
    <w:name w:val="Heading 1 Char"/>
    <w:rsid w:val="00D14838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D1483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4838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D1483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D14838"/>
    <w:rPr>
      <w:sz w:val="24"/>
      <w:szCs w:val="24"/>
      <w:lang w:eastAsia="en-AU"/>
    </w:rPr>
  </w:style>
  <w:style w:type="paragraph" w:customStyle="1" w:styleId="Style14ptBoldLeft148cm">
    <w:name w:val="Style 14 pt Bold Left:  1.48 cm"/>
    <w:basedOn w:val="Normal"/>
    <w:rPr>
      <w:b/>
      <w:bCs/>
      <w:sz w:val="28"/>
      <w:szCs w:val="20"/>
    </w:rPr>
  </w:style>
  <w:style w:type="paragraph" w:customStyle="1" w:styleId="Hangingindent">
    <w:name w:val="Hanging indent"/>
    <w:basedOn w:val="Normal"/>
    <w:rsid w:val="00D14838"/>
    <w:pPr>
      <w:ind w:left="340" w:hanging="340"/>
    </w:pPr>
    <w:rPr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332F7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332F7"/>
    <w:rPr>
      <w:rFonts w:asciiTheme="majorHAnsi" w:eastAsiaTheme="majorEastAsia" w:hAnsiTheme="majorHAnsi" w:cstheme="majorBidi"/>
      <w:color w:val="1F497D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332F7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332F7"/>
    <w:rPr>
      <w:rFonts w:asciiTheme="majorHAnsi" w:eastAsiaTheme="majorEastAsia" w:hAnsiTheme="majorHAnsi" w:cstheme="majorBidi"/>
      <w:color w:val="1F497D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332F7"/>
    <w:rPr>
      <w:rFonts w:asciiTheme="majorHAnsi" w:eastAsiaTheme="majorEastAsia" w:hAnsiTheme="majorHAnsi" w:cstheme="majorBidi"/>
      <w:i/>
      <w:iCs/>
      <w:color w:val="1F497D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332F7"/>
    <w:rPr>
      <w:rFonts w:asciiTheme="majorHAnsi" w:eastAsiaTheme="majorEastAsia" w:hAnsiTheme="majorHAnsi" w:cstheme="majorBidi"/>
      <w:i/>
      <w:iCs/>
      <w:color w:val="244061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332F7"/>
    <w:rPr>
      <w:rFonts w:asciiTheme="majorHAnsi" w:eastAsiaTheme="majorEastAsia" w:hAnsiTheme="majorHAnsi" w:cstheme="majorBidi"/>
      <w:b/>
      <w:bCs/>
      <w:color w:val="1F497D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332F7"/>
    <w:rPr>
      <w:rFonts w:asciiTheme="majorHAnsi" w:eastAsiaTheme="majorEastAsia" w:hAnsiTheme="majorHAnsi" w:cstheme="majorBidi"/>
      <w:b/>
      <w:bCs/>
      <w:i/>
      <w:iCs/>
      <w:color w:val="1F497D" w:themeColor="text2"/>
    </w:rPr>
  </w:style>
  <w:style w:type="character" w:customStyle="1" w:styleId="Halflinespace">
    <w:name w:val="Half line space"/>
    <w:rsid w:val="00D14838"/>
    <w:rPr>
      <w:sz w:val="12"/>
    </w:rPr>
  </w:style>
  <w:style w:type="paragraph" w:customStyle="1" w:styleId="Psectionheading">
    <w:name w:val="P: section heading"/>
    <w:next w:val="Pbodytextfullout"/>
    <w:rsid w:val="00D14838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D14838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D14838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D14838"/>
    <w:rPr>
      <w:rFonts w:ascii="Calibri" w:hAnsi="Calibri"/>
      <w:b/>
      <w:i/>
    </w:rPr>
  </w:style>
  <w:style w:type="character" w:customStyle="1" w:styleId="Cquestionpartlabelbold">
    <w:name w:val="C: question part label bold"/>
    <w:uiPriority w:val="1"/>
    <w:qFormat/>
    <w:rsid w:val="00D14838"/>
    <w:rPr>
      <w:b/>
    </w:rPr>
  </w:style>
  <w:style w:type="paragraph" w:customStyle="1" w:styleId="Pquestiontextmcqoptions">
    <w:name w:val="P: question text mcq options"/>
    <w:basedOn w:val="Pquestiontextmainstem"/>
    <w:qFormat/>
    <w:rsid w:val="00D1483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D14838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D14838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D14838"/>
    <w:pPr>
      <w:ind w:hanging="397"/>
    </w:pPr>
  </w:style>
  <w:style w:type="table" w:styleId="TableGrid">
    <w:name w:val="Table Grid"/>
    <w:basedOn w:val="TableNormal"/>
    <w:rsid w:val="00D14838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D14838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D14838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D14838"/>
    <w:pPr>
      <w:spacing w:before="0"/>
    </w:pPr>
  </w:style>
  <w:style w:type="paragraph" w:customStyle="1" w:styleId="lineindent">
    <w:name w:val="line indent"/>
    <w:basedOn w:val="Hangingindent"/>
    <w:qFormat/>
    <w:rsid w:val="009332F7"/>
    <w:pPr>
      <w:ind w:left="680"/>
    </w:pPr>
  </w:style>
  <w:style w:type="paragraph" w:styleId="NormalWeb">
    <w:name w:val="Normal (Web)"/>
    <w:basedOn w:val="Normal"/>
    <w:uiPriority w:val="99"/>
    <w:semiHidden/>
    <w:unhideWhenUsed/>
    <w:rsid w:val="009332F7"/>
    <w:pPr>
      <w:spacing w:before="100" w:beforeAutospacing="1" w:after="100" w:afterAutospacing="1"/>
    </w:pPr>
    <w:rPr>
      <w:rFonts w:eastAsiaTheme="minorEastAsia"/>
    </w:rPr>
  </w:style>
  <w:style w:type="paragraph" w:customStyle="1" w:styleId="ColorfulList-Accent11">
    <w:name w:val="Colorful List - Accent 11"/>
    <w:basedOn w:val="Normal"/>
    <w:qFormat/>
    <w:rsid w:val="009332F7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9332F7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9332F7"/>
    <w:pPr>
      <w:keepNext/>
      <w:keepLines/>
    </w:pPr>
  </w:style>
  <w:style w:type="character" w:styleId="PageNumber">
    <w:name w:val="page number"/>
    <w:basedOn w:val="DefaultParagraphFont"/>
    <w:rsid w:val="009332F7"/>
  </w:style>
  <w:style w:type="character" w:customStyle="1" w:styleId="Phalflinespacer">
    <w:name w:val="P: half line spacer"/>
    <w:basedOn w:val="DefaultParagraphFont"/>
    <w:rsid w:val="009332F7"/>
    <w:rPr>
      <w:sz w:val="12"/>
    </w:rPr>
  </w:style>
  <w:style w:type="paragraph" w:customStyle="1" w:styleId="hangingindent0">
    <w:name w:val="hanging indent"/>
    <w:basedOn w:val="Normal"/>
    <w:rsid w:val="009332F7"/>
    <w:pPr>
      <w:ind w:left="340" w:hanging="340"/>
    </w:pPr>
    <w:rPr>
      <w:sz w:val="20"/>
      <w:szCs w:val="20"/>
    </w:rPr>
  </w:style>
  <w:style w:type="paragraph" w:customStyle="1" w:styleId="Phalflinespace">
    <w:name w:val="P: half line space"/>
    <w:basedOn w:val="Normal"/>
    <w:rsid w:val="009332F7"/>
    <w:pPr>
      <w:tabs>
        <w:tab w:val="right" w:pos="9213"/>
      </w:tabs>
    </w:pPr>
    <w:rPr>
      <w:sz w:val="12"/>
      <w:szCs w:val="12"/>
    </w:rPr>
  </w:style>
  <w:style w:type="paragraph" w:customStyle="1" w:styleId="Pbody">
    <w:name w:val="P: body"/>
    <w:qFormat/>
    <w:rsid w:val="009332F7"/>
    <w:rPr>
      <w:rFonts w:eastAsia="MS Mincho"/>
    </w:rPr>
  </w:style>
  <w:style w:type="character" w:styleId="CommentReference">
    <w:name w:val="annotation reference"/>
    <w:basedOn w:val="DefaultParagraphFont"/>
    <w:rsid w:val="00D14838"/>
    <w:rPr>
      <w:sz w:val="16"/>
      <w:szCs w:val="16"/>
    </w:rPr>
  </w:style>
  <w:style w:type="paragraph" w:styleId="CommentText">
    <w:name w:val="annotation text"/>
    <w:basedOn w:val="Normal"/>
    <w:link w:val="CommentTextChar"/>
    <w:rsid w:val="00D1483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14838"/>
    <w:rPr>
      <w:lang w:eastAsia="en-AU"/>
    </w:rPr>
  </w:style>
  <w:style w:type="paragraph" w:customStyle="1" w:styleId="ColorfulList-Accent12">
    <w:name w:val="Colorful List - Accent 12"/>
    <w:basedOn w:val="Normal"/>
    <w:rsid w:val="009332F7"/>
    <w:pPr>
      <w:ind w:left="720"/>
      <w:contextualSpacing/>
    </w:pPr>
  </w:style>
  <w:style w:type="paragraph" w:customStyle="1" w:styleId="xQuestiontext">
    <w:name w:val="xQuestion text"/>
    <w:basedOn w:val="Normal"/>
    <w:rsid w:val="009332F7"/>
    <w:rPr>
      <w:sz w:val="20"/>
      <w:lang w:val="en-US" w:eastAsia="en-US"/>
    </w:rPr>
  </w:style>
  <w:style w:type="paragraph" w:customStyle="1" w:styleId="MediumGrid1-Accent21">
    <w:name w:val="Medium Grid 1 - Accent 21"/>
    <w:basedOn w:val="Normal"/>
    <w:qFormat/>
    <w:rsid w:val="009332F7"/>
    <w:pPr>
      <w:contextualSpacing/>
    </w:pPr>
    <w:rPr>
      <w:b/>
    </w:rPr>
  </w:style>
  <w:style w:type="paragraph" w:customStyle="1" w:styleId="Pheadertext">
    <w:name w:val="P: header text"/>
    <w:qFormat/>
    <w:rsid w:val="00D14838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4838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D14838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D14838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D14838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9332F7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D14838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9332F7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9332F7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9332F7"/>
    <w:rPr>
      <w:vertAlign w:val="subscript"/>
    </w:rPr>
  </w:style>
  <w:style w:type="paragraph" w:customStyle="1" w:styleId="PNotetodesigner">
    <w:name w:val="P: Note to designer"/>
    <w:basedOn w:val="Normal"/>
    <w:qFormat/>
    <w:rsid w:val="009332F7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9332F7"/>
    <w:rPr>
      <w:rFonts w:asciiTheme="minorHAnsi" w:eastAsiaTheme="minorEastAsia" w:hAnsiTheme="minorHAnsi" w:cstheme="minorBidi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9332F7"/>
    <w:pPr>
      <w:spacing w:after="120"/>
    </w:pPr>
    <w:rPr>
      <w:rFonts w:asciiTheme="minorHAnsi" w:eastAsiaTheme="minorEastAsia" w:hAnsiTheme="minorHAnsi" w:cstheme="minorBidi"/>
      <w:b/>
      <w:bCs/>
      <w:smallCaps/>
      <w:color w:val="595959" w:themeColor="text1" w:themeTint="A6"/>
      <w:spacing w:val="6"/>
      <w:sz w:val="20"/>
      <w:szCs w:val="20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9332F7"/>
    <w:pPr>
      <w:contextualSpacing/>
    </w:pPr>
    <w:rPr>
      <w:rFonts w:asciiTheme="majorHAnsi" w:eastAsiaTheme="majorEastAsia" w:hAnsiTheme="majorHAnsi" w:cstheme="majorBidi"/>
      <w:color w:val="4F81BD" w:themeColor="accent1"/>
      <w:spacing w:val="-10"/>
      <w:sz w:val="56"/>
      <w:szCs w:val="56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rsid w:val="009332F7"/>
    <w:rPr>
      <w:rFonts w:asciiTheme="majorHAnsi" w:eastAsiaTheme="majorEastAsia" w:hAnsiTheme="majorHAnsi" w:cstheme="majorBidi"/>
      <w:color w:val="4F81BD" w:themeColor="accent1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332F7"/>
    <w:pPr>
      <w:numPr>
        <w:ilvl w:val="1"/>
      </w:numPr>
      <w:spacing w:after="120"/>
    </w:pPr>
    <w:rPr>
      <w:rFonts w:asciiTheme="majorHAnsi" w:eastAsiaTheme="majorEastAsia" w:hAnsiTheme="majorHAnsi" w:cstheme="majorBidi"/>
      <w:lang w:eastAsia="en-US"/>
    </w:rPr>
  </w:style>
  <w:style w:type="character" w:customStyle="1" w:styleId="SubtitleChar">
    <w:name w:val="Subtitle Char"/>
    <w:basedOn w:val="DefaultParagraphFont"/>
    <w:link w:val="Subtitle"/>
    <w:uiPriority w:val="11"/>
    <w:rsid w:val="009332F7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9332F7"/>
    <w:rPr>
      <w:b/>
      <w:bCs/>
    </w:rPr>
  </w:style>
  <w:style w:type="character" w:styleId="Emphasis">
    <w:name w:val="Emphasis"/>
    <w:basedOn w:val="DefaultParagraphFont"/>
    <w:uiPriority w:val="20"/>
    <w:qFormat/>
    <w:rsid w:val="009332F7"/>
    <w:rPr>
      <w:i/>
      <w:iCs/>
    </w:rPr>
  </w:style>
  <w:style w:type="paragraph" w:styleId="NoSpacing">
    <w:name w:val="No Spacing"/>
    <w:uiPriority w:val="1"/>
    <w:qFormat/>
    <w:rsid w:val="009332F7"/>
    <w:rPr>
      <w:rFonts w:asciiTheme="minorHAnsi" w:eastAsiaTheme="minorEastAsia" w:hAnsiTheme="minorHAnsi" w:cstheme="minorBidi"/>
    </w:rPr>
  </w:style>
  <w:style w:type="paragraph" w:styleId="Quote">
    <w:name w:val="Quote"/>
    <w:basedOn w:val="Normal"/>
    <w:next w:val="Normal"/>
    <w:link w:val="QuoteChar"/>
    <w:uiPriority w:val="29"/>
    <w:qFormat/>
    <w:rsid w:val="009332F7"/>
    <w:pPr>
      <w:spacing w:before="160" w:after="120" w:line="264" w:lineRule="auto"/>
      <w:ind w:left="720" w:right="720"/>
    </w:pPr>
    <w:rPr>
      <w:rFonts w:asciiTheme="minorHAnsi" w:eastAsiaTheme="minorEastAsia" w:hAnsiTheme="minorHAnsi" w:cstheme="minorBidi"/>
      <w:i/>
      <w:iCs/>
      <w:color w:val="404040" w:themeColor="text1" w:themeTint="BF"/>
      <w:sz w:val="20"/>
      <w:szCs w:val="20"/>
      <w:lang w:eastAsia="en-US"/>
    </w:rPr>
  </w:style>
  <w:style w:type="character" w:customStyle="1" w:styleId="QuoteChar">
    <w:name w:val="Quote Char"/>
    <w:basedOn w:val="DefaultParagraphFont"/>
    <w:link w:val="Quote"/>
    <w:uiPriority w:val="29"/>
    <w:rsid w:val="009332F7"/>
    <w:rPr>
      <w:rFonts w:asciiTheme="minorHAnsi" w:eastAsiaTheme="minorEastAsia" w:hAnsiTheme="minorHAnsi" w:cstheme="minorBidi"/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332F7"/>
    <w:pPr>
      <w:pBdr>
        <w:left w:val="single" w:sz="18" w:space="12" w:color="4F81BD" w:themeColor="accent1"/>
      </w:pBdr>
      <w:spacing w:before="100" w:beforeAutospacing="1" w:after="120" w:line="300" w:lineRule="auto"/>
      <w:ind w:left="1224" w:right="1224"/>
    </w:pPr>
    <w:rPr>
      <w:rFonts w:asciiTheme="majorHAnsi" w:eastAsiaTheme="majorEastAsia" w:hAnsiTheme="majorHAnsi" w:cstheme="majorBidi"/>
      <w:color w:val="4F81BD" w:themeColor="accent1"/>
      <w:sz w:val="28"/>
      <w:szCs w:val="28"/>
      <w:lang w:eastAsia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332F7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9332F7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9332F7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9332F7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9332F7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9332F7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332F7"/>
    <w:pPr>
      <w:keepLines/>
      <w:spacing w:before="320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 w:val="32"/>
      <w:szCs w:val="32"/>
      <w:lang w:val="en-AU" w:eastAsia="en-US"/>
    </w:rPr>
  </w:style>
  <w:style w:type="table" w:customStyle="1" w:styleId="TableGridLight1">
    <w:name w:val="Table Grid Light1"/>
    <w:basedOn w:val="TableNormal"/>
    <w:uiPriority w:val="40"/>
    <w:rsid w:val="009332F7"/>
    <w:rPr>
      <w:rFonts w:asciiTheme="minorHAnsi" w:eastAsiaTheme="minorEastAsia" w:hAnsiTheme="minorHAnsi" w:cstheme="minorBidi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Cpagenumber">
    <w:name w:val="C: pagenumber"/>
    <w:basedOn w:val="DefaultParagraphFont"/>
    <w:uiPriority w:val="1"/>
    <w:qFormat/>
    <w:rsid w:val="00D14838"/>
    <w:rPr>
      <w:b/>
      <w:i w:val="0"/>
      <w:sz w:val="18"/>
    </w:rPr>
  </w:style>
  <w:style w:type="paragraph" w:styleId="CommentSubject">
    <w:name w:val="annotation subject"/>
    <w:basedOn w:val="CommentText"/>
    <w:next w:val="CommentText"/>
    <w:link w:val="CommentSubjectChar"/>
    <w:rsid w:val="00D1483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14838"/>
    <w:rPr>
      <w:b/>
      <w:bCs/>
      <w:lang w:eastAsia="en-AU"/>
    </w:rPr>
  </w:style>
  <w:style w:type="character" w:customStyle="1" w:styleId="Pboldasis">
    <w:name w:val="P:  bold as is"/>
    <w:basedOn w:val="DefaultParagraphFont"/>
    <w:rsid w:val="00D14838"/>
    <w:rPr>
      <w:b/>
    </w:rPr>
  </w:style>
  <w:style w:type="character" w:customStyle="1" w:styleId="Pemphasisasis">
    <w:name w:val="P:  emphasis as is"/>
    <w:basedOn w:val="DefaultParagraphFont"/>
    <w:rsid w:val="00D14838"/>
    <w:rPr>
      <w:i/>
    </w:rPr>
  </w:style>
  <w:style w:type="paragraph" w:customStyle="1" w:styleId="Pbodytextfullout">
    <w:name w:val="P: body text fullout"/>
    <w:basedOn w:val="Normal"/>
    <w:rsid w:val="00D14838"/>
    <w:pPr>
      <w:spacing w:after="120"/>
    </w:pPr>
  </w:style>
  <w:style w:type="paragraph" w:customStyle="1" w:styleId="Pdot">
    <w:name w:val="P: dot"/>
    <w:rsid w:val="00D14838"/>
    <w:pPr>
      <w:keepLines/>
      <w:numPr>
        <w:numId w:val="32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D14838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D14838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14838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D14838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D14838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740E8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uiPriority="35" w:qFormat="1"/>
    <w:lsdException w:name="List Number 2" w:semiHidden="0" w:unhideWhenUsed="0"/>
    <w:lsdException w:name="List Number 5" w:semiHidden="0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/>
    <w:lsdException w:name="No Spacing" w:uiPriority="1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4838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D14838"/>
    <w:pPr>
      <w:keepNext/>
      <w:outlineLvl w:val="0"/>
    </w:pPr>
    <w:rPr>
      <w:b/>
      <w:sz w:val="22"/>
      <w:szCs w:val="20"/>
      <w:lang w:val="en-US" w:eastAsia="x-non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332F7"/>
    <w:pPr>
      <w:keepNext/>
      <w:keepLines/>
      <w:spacing w:before="80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332F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97D" w:themeColor="text2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332F7"/>
    <w:pPr>
      <w:keepNext/>
      <w:keepLines/>
      <w:spacing w:before="40" w:line="264" w:lineRule="auto"/>
      <w:outlineLvl w:val="3"/>
    </w:pPr>
    <w:rPr>
      <w:rFonts w:asciiTheme="majorHAnsi" w:eastAsiaTheme="majorEastAsia" w:hAnsiTheme="majorHAnsi" w:cstheme="majorBidi"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332F7"/>
    <w:pPr>
      <w:keepNext/>
      <w:keepLines/>
      <w:spacing w:before="40" w:line="264" w:lineRule="auto"/>
      <w:outlineLvl w:val="4"/>
    </w:pPr>
    <w:rPr>
      <w:rFonts w:asciiTheme="majorHAnsi" w:eastAsiaTheme="majorEastAsia" w:hAnsiTheme="majorHAnsi" w:cstheme="majorBidi"/>
      <w:color w:val="1F497D" w:themeColor="text2"/>
      <w:sz w:val="22"/>
      <w:szCs w:val="22"/>
      <w:lang w:eastAsia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332F7"/>
    <w:pPr>
      <w:keepNext/>
      <w:keepLines/>
      <w:spacing w:before="40" w:line="264" w:lineRule="auto"/>
      <w:outlineLvl w:val="5"/>
    </w:pPr>
    <w:rPr>
      <w:rFonts w:asciiTheme="majorHAnsi" w:eastAsiaTheme="majorEastAsia" w:hAnsiTheme="majorHAnsi" w:cstheme="majorBidi"/>
      <w:i/>
      <w:iCs/>
      <w:color w:val="1F497D" w:themeColor="text2"/>
      <w:sz w:val="21"/>
      <w:szCs w:val="21"/>
      <w:lang w:eastAsia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332F7"/>
    <w:pPr>
      <w:keepNext/>
      <w:keepLines/>
      <w:spacing w:before="40" w:line="264" w:lineRule="auto"/>
      <w:outlineLvl w:val="6"/>
    </w:pPr>
    <w:rPr>
      <w:rFonts w:asciiTheme="majorHAnsi" w:eastAsiaTheme="majorEastAsia" w:hAnsiTheme="majorHAnsi" w:cstheme="majorBidi"/>
      <w:i/>
      <w:iCs/>
      <w:color w:val="244061" w:themeColor="accent1" w:themeShade="80"/>
      <w:sz w:val="21"/>
      <w:szCs w:val="21"/>
      <w:lang w:eastAsia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332F7"/>
    <w:pPr>
      <w:keepNext/>
      <w:keepLines/>
      <w:spacing w:before="40" w:line="264" w:lineRule="auto"/>
      <w:outlineLvl w:val="7"/>
    </w:pPr>
    <w:rPr>
      <w:rFonts w:asciiTheme="majorHAnsi" w:eastAsiaTheme="majorEastAsia" w:hAnsiTheme="majorHAnsi" w:cstheme="majorBidi"/>
      <w:b/>
      <w:bCs/>
      <w:color w:val="1F497D" w:themeColor="text2"/>
      <w:sz w:val="2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332F7"/>
    <w:pPr>
      <w:keepNext/>
      <w:keepLines/>
      <w:spacing w:before="40" w:line="264" w:lineRule="auto"/>
      <w:outlineLvl w:val="8"/>
    </w:pPr>
    <w:rPr>
      <w:rFonts w:asciiTheme="majorHAnsi" w:eastAsiaTheme="majorEastAsia" w:hAnsiTheme="majorHAnsi" w:cstheme="majorBidi"/>
      <w:b/>
      <w:bCs/>
      <w:i/>
      <w:iCs/>
      <w:color w:val="1F497D" w:themeColor="text2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148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4838"/>
    <w:rPr>
      <w:rFonts w:ascii="Tahoma" w:hAnsi="Tahoma" w:cs="Tahoma"/>
      <w:sz w:val="16"/>
      <w:szCs w:val="16"/>
      <w:lang w:eastAsia="en-AU"/>
    </w:rPr>
  </w:style>
  <w:style w:type="paragraph" w:styleId="ListParagraph">
    <w:name w:val="List Paragraph"/>
    <w:basedOn w:val="Normal"/>
    <w:qFormat/>
    <w:rsid w:val="00D14838"/>
    <w:pPr>
      <w:ind w:left="720"/>
      <w:contextualSpacing/>
    </w:pPr>
  </w:style>
  <w:style w:type="character" w:customStyle="1" w:styleId="Heading1Char">
    <w:name w:val="Heading 1 Char"/>
    <w:rsid w:val="00D14838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D1483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4838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D1483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D14838"/>
    <w:rPr>
      <w:sz w:val="24"/>
      <w:szCs w:val="24"/>
      <w:lang w:eastAsia="en-AU"/>
    </w:rPr>
  </w:style>
  <w:style w:type="paragraph" w:customStyle="1" w:styleId="Style14ptBoldLeft148cm">
    <w:name w:val="Style 14 pt Bold Left:  1.48 cm"/>
    <w:basedOn w:val="Normal"/>
    <w:rPr>
      <w:b/>
      <w:bCs/>
      <w:sz w:val="28"/>
      <w:szCs w:val="20"/>
    </w:rPr>
  </w:style>
  <w:style w:type="paragraph" w:customStyle="1" w:styleId="Hangingindent">
    <w:name w:val="Hanging indent"/>
    <w:basedOn w:val="Normal"/>
    <w:rsid w:val="00D14838"/>
    <w:pPr>
      <w:ind w:left="340" w:hanging="340"/>
    </w:pPr>
    <w:rPr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332F7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332F7"/>
    <w:rPr>
      <w:rFonts w:asciiTheme="majorHAnsi" w:eastAsiaTheme="majorEastAsia" w:hAnsiTheme="majorHAnsi" w:cstheme="majorBidi"/>
      <w:color w:val="1F497D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332F7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332F7"/>
    <w:rPr>
      <w:rFonts w:asciiTheme="majorHAnsi" w:eastAsiaTheme="majorEastAsia" w:hAnsiTheme="majorHAnsi" w:cstheme="majorBidi"/>
      <w:color w:val="1F497D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332F7"/>
    <w:rPr>
      <w:rFonts w:asciiTheme="majorHAnsi" w:eastAsiaTheme="majorEastAsia" w:hAnsiTheme="majorHAnsi" w:cstheme="majorBidi"/>
      <w:i/>
      <w:iCs/>
      <w:color w:val="1F497D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332F7"/>
    <w:rPr>
      <w:rFonts w:asciiTheme="majorHAnsi" w:eastAsiaTheme="majorEastAsia" w:hAnsiTheme="majorHAnsi" w:cstheme="majorBidi"/>
      <w:i/>
      <w:iCs/>
      <w:color w:val="244061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332F7"/>
    <w:rPr>
      <w:rFonts w:asciiTheme="majorHAnsi" w:eastAsiaTheme="majorEastAsia" w:hAnsiTheme="majorHAnsi" w:cstheme="majorBidi"/>
      <w:b/>
      <w:bCs/>
      <w:color w:val="1F497D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332F7"/>
    <w:rPr>
      <w:rFonts w:asciiTheme="majorHAnsi" w:eastAsiaTheme="majorEastAsia" w:hAnsiTheme="majorHAnsi" w:cstheme="majorBidi"/>
      <w:b/>
      <w:bCs/>
      <w:i/>
      <w:iCs/>
      <w:color w:val="1F497D" w:themeColor="text2"/>
    </w:rPr>
  </w:style>
  <w:style w:type="character" w:customStyle="1" w:styleId="Halflinespace">
    <w:name w:val="Half line space"/>
    <w:rsid w:val="00D14838"/>
    <w:rPr>
      <w:sz w:val="12"/>
    </w:rPr>
  </w:style>
  <w:style w:type="paragraph" w:customStyle="1" w:styleId="Psectionheading">
    <w:name w:val="P: section heading"/>
    <w:next w:val="Pbodytextfullout"/>
    <w:rsid w:val="00D14838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D14838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D14838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D14838"/>
    <w:rPr>
      <w:rFonts w:ascii="Calibri" w:hAnsi="Calibri"/>
      <w:b/>
      <w:i/>
    </w:rPr>
  </w:style>
  <w:style w:type="character" w:customStyle="1" w:styleId="Cquestionpartlabelbold">
    <w:name w:val="C: question part label bold"/>
    <w:uiPriority w:val="1"/>
    <w:qFormat/>
    <w:rsid w:val="00D14838"/>
    <w:rPr>
      <w:b/>
    </w:rPr>
  </w:style>
  <w:style w:type="paragraph" w:customStyle="1" w:styleId="Pquestiontextmcqoptions">
    <w:name w:val="P: question text mcq options"/>
    <w:basedOn w:val="Pquestiontextmainstem"/>
    <w:qFormat/>
    <w:rsid w:val="00D14838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D14838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D14838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D14838"/>
    <w:pPr>
      <w:ind w:hanging="397"/>
    </w:pPr>
  </w:style>
  <w:style w:type="table" w:styleId="TableGrid">
    <w:name w:val="Table Grid"/>
    <w:basedOn w:val="TableNormal"/>
    <w:rsid w:val="00D14838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D14838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D14838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D14838"/>
    <w:pPr>
      <w:spacing w:before="0"/>
    </w:pPr>
  </w:style>
  <w:style w:type="paragraph" w:customStyle="1" w:styleId="lineindent">
    <w:name w:val="line indent"/>
    <w:basedOn w:val="Hangingindent"/>
    <w:qFormat/>
    <w:rsid w:val="009332F7"/>
    <w:pPr>
      <w:ind w:left="680"/>
    </w:pPr>
  </w:style>
  <w:style w:type="paragraph" w:styleId="NormalWeb">
    <w:name w:val="Normal (Web)"/>
    <w:basedOn w:val="Normal"/>
    <w:uiPriority w:val="99"/>
    <w:semiHidden/>
    <w:unhideWhenUsed/>
    <w:rsid w:val="009332F7"/>
    <w:pPr>
      <w:spacing w:before="100" w:beforeAutospacing="1" w:after="100" w:afterAutospacing="1"/>
    </w:pPr>
    <w:rPr>
      <w:rFonts w:eastAsiaTheme="minorEastAsia"/>
    </w:rPr>
  </w:style>
  <w:style w:type="paragraph" w:customStyle="1" w:styleId="ColorfulList-Accent11">
    <w:name w:val="Colorful List - Accent 11"/>
    <w:basedOn w:val="Normal"/>
    <w:qFormat/>
    <w:rsid w:val="009332F7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9332F7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9332F7"/>
    <w:pPr>
      <w:keepNext/>
      <w:keepLines/>
    </w:pPr>
  </w:style>
  <w:style w:type="character" w:styleId="PageNumber">
    <w:name w:val="page number"/>
    <w:basedOn w:val="DefaultParagraphFont"/>
    <w:rsid w:val="009332F7"/>
  </w:style>
  <w:style w:type="character" w:customStyle="1" w:styleId="Phalflinespacer">
    <w:name w:val="P: half line spacer"/>
    <w:basedOn w:val="DefaultParagraphFont"/>
    <w:rsid w:val="009332F7"/>
    <w:rPr>
      <w:sz w:val="12"/>
    </w:rPr>
  </w:style>
  <w:style w:type="paragraph" w:customStyle="1" w:styleId="hangingindent0">
    <w:name w:val="hanging indent"/>
    <w:basedOn w:val="Normal"/>
    <w:rsid w:val="009332F7"/>
    <w:pPr>
      <w:ind w:left="340" w:hanging="340"/>
    </w:pPr>
    <w:rPr>
      <w:sz w:val="20"/>
      <w:szCs w:val="20"/>
    </w:rPr>
  </w:style>
  <w:style w:type="paragraph" w:customStyle="1" w:styleId="Phalflinespace">
    <w:name w:val="P: half line space"/>
    <w:basedOn w:val="Normal"/>
    <w:rsid w:val="009332F7"/>
    <w:pPr>
      <w:tabs>
        <w:tab w:val="right" w:pos="9213"/>
      </w:tabs>
    </w:pPr>
    <w:rPr>
      <w:sz w:val="12"/>
      <w:szCs w:val="12"/>
    </w:rPr>
  </w:style>
  <w:style w:type="paragraph" w:customStyle="1" w:styleId="Pbody">
    <w:name w:val="P: body"/>
    <w:qFormat/>
    <w:rsid w:val="009332F7"/>
    <w:rPr>
      <w:rFonts w:eastAsia="MS Mincho"/>
    </w:rPr>
  </w:style>
  <w:style w:type="character" w:styleId="CommentReference">
    <w:name w:val="annotation reference"/>
    <w:basedOn w:val="DefaultParagraphFont"/>
    <w:rsid w:val="00D14838"/>
    <w:rPr>
      <w:sz w:val="16"/>
      <w:szCs w:val="16"/>
    </w:rPr>
  </w:style>
  <w:style w:type="paragraph" w:styleId="CommentText">
    <w:name w:val="annotation text"/>
    <w:basedOn w:val="Normal"/>
    <w:link w:val="CommentTextChar"/>
    <w:rsid w:val="00D1483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14838"/>
    <w:rPr>
      <w:lang w:eastAsia="en-AU"/>
    </w:rPr>
  </w:style>
  <w:style w:type="paragraph" w:customStyle="1" w:styleId="ColorfulList-Accent12">
    <w:name w:val="Colorful List - Accent 12"/>
    <w:basedOn w:val="Normal"/>
    <w:rsid w:val="009332F7"/>
    <w:pPr>
      <w:ind w:left="720"/>
      <w:contextualSpacing/>
    </w:pPr>
  </w:style>
  <w:style w:type="paragraph" w:customStyle="1" w:styleId="xQuestiontext">
    <w:name w:val="xQuestion text"/>
    <w:basedOn w:val="Normal"/>
    <w:rsid w:val="009332F7"/>
    <w:rPr>
      <w:sz w:val="20"/>
      <w:lang w:val="en-US" w:eastAsia="en-US"/>
    </w:rPr>
  </w:style>
  <w:style w:type="paragraph" w:customStyle="1" w:styleId="MediumGrid1-Accent21">
    <w:name w:val="Medium Grid 1 - Accent 21"/>
    <w:basedOn w:val="Normal"/>
    <w:qFormat/>
    <w:rsid w:val="009332F7"/>
    <w:pPr>
      <w:contextualSpacing/>
    </w:pPr>
    <w:rPr>
      <w:b/>
    </w:rPr>
  </w:style>
  <w:style w:type="paragraph" w:customStyle="1" w:styleId="Pheadertext">
    <w:name w:val="P: header text"/>
    <w:qFormat/>
    <w:rsid w:val="00D14838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D14838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headingsx">
    <w:name w:val="P: question heading s/x"/>
    <w:basedOn w:val="Pquestionheadingmc"/>
    <w:qFormat/>
    <w:rsid w:val="00D14838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D14838"/>
    <w:pPr>
      <w:spacing w:after="80"/>
    </w:pPr>
    <w:rPr>
      <w:rFonts w:ascii="Calibri" w:hAnsi="Calibri"/>
    </w:rPr>
  </w:style>
  <w:style w:type="character" w:customStyle="1" w:styleId="Cmathsexpressions">
    <w:name w:val="C: maths expressions"/>
    <w:uiPriority w:val="1"/>
    <w:qFormat/>
    <w:rsid w:val="00D14838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9332F7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D14838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9332F7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9332F7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9332F7"/>
    <w:rPr>
      <w:vertAlign w:val="subscript"/>
    </w:rPr>
  </w:style>
  <w:style w:type="paragraph" w:customStyle="1" w:styleId="PNotetodesigner">
    <w:name w:val="P: Note to designer"/>
    <w:basedOn w:val="Normal"/>
    <w:qFormat/>
    <w:rsid w:val="009332F7"/>
    <w:pPr>
      <w:spacing w:after="120" w:line="264" w:lineRule="auto"/>
    </w:pPr>
    <w:rPr>
      <w:rFonts w:asciiTheme="minorHAnsi" w:eastAsiaTheme="minorEastAsia" w:hAnsiTheme="minorHAnsi" w:cstheme="minorBidi"/>
      <w:color w:val="FF0000"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9332F7"/>
    <w:rPr>
      <w:rFonts w:asciiTheme="minorHAnsi" w:eastAsiaTheme="minorEastAsia" w:hAnsiTheme="minorHAnsi" w:cstheme="minorBidi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9332F7"/>
    <w:pPr>
      <w:spacing w:after="120"/>
    </w:pPr>
    <w:rPr>
      <w:rFonts w:asciiTheme="minorHAnsi" w:eastAsiaTheme="minorEastAsia" w:hAnsiTheme="minorHAnsi" w:cstheme="minorBidi"/>
      <w:b/>
      <w:bCs/>
      <w:smallCaps/>
      <w:color w:val="595959" w:themeColor="text1" w:themeTint="A6"/>
      <w:spacing w:val="6"/>
      <w:sz w:val="20"/>
      <w:szCs w:val="20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9332F7"/>
    <w:pPr>
      <w:contextualSpacing/>
    </w:pPr>
    <w:rPr>
      <w:rFonts w:asciiTheme="majorHAnsi" w:eastAsiaTheme="majorEastAsia" w:hAnsiTheme="majorHAnsi" w:cstheme="majorBidi"/>
      <w:color w:val="4F81BD" w:themeColor="accent1"/>
      <w:spacing w:val="-10"/>
      <w:sz w:val="56"/>
      <w:szCs w:val="56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rsid w:val="009332F7"/>
    <w:rPr>
      <w:rFonts w:asciiTheme="majorHAnsi" w:eastAsiaTheme="majorEastAsia" w:hAnsiTheme="majorHAnsi" w:cstheme="majorBidi"/>
      <w:color w:val="4F81BD" w:themeColor="accent1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332F7"/>
    <w:pPr>
      <w:numPr>
        <w:ilvl w:val="1"/>
      </w:numPr>
      <w:spacing w:after="120"/>
    </w:pPr>
    <w:rPr>
      <w:rFonts w:asciiTheme="majorHAnsi" w:eastAsiaTheme="majorEastAsia" w:hAnsiTheme="majorHAnsi" w:cstheme="majorBidi"/>
      <w:lang w:eastAsia="en-US"/>
    </w:rPr>
  </w:style>
  <w:style w:type="character" w:customStyle="1" w:styleId="SubtitleChar">
    <w:name w:val="Subtitle Char"/>
    <w:basedOn w:val="DefaultParagraphFont"/>
    <w:link w:val="Subtitle"/>
    <w:uiPriority w:val="11"/>
    <w:rsid w:val="009332F7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9332F7"/>
    <w:rPr>
      <w:b/>
      <w:bCs/>
    </w:rPr>
  </w:style>
  <w:style w:type="character" w:styleId="Emphasis">
    <w:name w:val="Emphasis"/>
    <w:basedOn w:val="DefaultParagraphFont"/>
    <w:uiPriority w:val="20"/>
    <w:qFormat/>
    <w:rsid w:val="009332F7"/>
    <w:rPr>
      <w:i/>
      <w:iCs/>
    </w:rPr>
  </w:style>
  <w:style w:type="paragraph" w:styleId="NoSpacing">
    <w:name w:val="No Spacing"/>
    <w:uiPriority w:val="1"/>
    <w:qFormat/>
    <w:rsid w:val="009332F7"/>
    <w:rPr>
      <w:rFonts w:asciiTheme="minorHAnsi" w:eastAsiaTheme="minorEastAsia" w:hAnsiTheme="minorHAnsi" w:cstheme="minorBidi"/>
    </w:rPr>
  </w:style>
  <w:style w:type="paragraph" w:styleId="Quote">
    <w:name w:val="Quote"/>
    <w:basedOn w:val="Normal"/>
    <w:next w:val="Normal"/>
    <w:link w:val="QuoteChar"/>
    <w:uiPriority w:val="29"/>
    <w:qFormat/>
    <w:rsid w:val="009332F7"/>
    <w:pPr>
      <w:spacing w:before="160" w:after="120" w:line="264" w:lineRule="auto"/>
      <w:ind w:left="720" w:right="720"/>
    </w:pPr>
    <w:rPr>
      <w:rFonts w:asciiTheme="minorHAnsi" w:eastAsiaTheme="minorEastAsia" w:hAnsiTheme="minorHAnsi" w:cstheme="minorBidi"/>
      <w:i/>
      <w:iCs/>
      <w:color w:val="404040" w:themeColor="text1" w:themeTint="BF"/>
      <w:sz w:val="20"/>
      <w:szCs w:val="20"/>
      <w:lang w:eastAsia="en-US"/>
    </w:rPr>
  </w:style>
  <w:style w:type="character" w:customStyle="1" w:styleId="QuoteChar">
    <w:name w:val="Quote Char"/>
    <w:basedOn w:val="DefaultParagraphFont"/>
    <w:link w:val="Quote"/>
    <w:uiPriority w:val="29"/>
    <w:rsid w:val="009332F7"/>
    <w:rPr>
      <w:rFonts w:asciiTheme="minorHAnsi" w:eastAsiaTheme="minorEastAsia" w:hAnsiTheme="minorHAnsi" w:cstheme="minorBidi"/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332F7"/>
    <w:pPr>
      <w:pBdr>
        <w:left w:val="single" w:sz="18" w:space="12" w:color="4F81BD" w:themeColor="accent1"/>
      </w:pBdr>
      <w:spacing w:before="100" w:beforeAutospacing="1" w:after="120" w:line="300" w:lineRule="auto"/>
      <w:ind w:left="1224" w:right="1224"/>
    </w:pPr>
    <w:rPr>
      <w:rFonts w:asciiTheme="majorHAnsi" w:eastAsiaTheme="majorEastAsia" w:hAnsiTheme="majorHAnsi" w:cstheme="majorBidi"/>
      <w:color w:val="4F81BD" w:themeColor="accent1"/>
      <w:sz w:val="28"/>
      <w:szCs w:val="28"/>
      <w:lang w:eastAsia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332F7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9332F7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9332F7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9332F7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9332F7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9332F7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332F7"/>
    <w:pPr>
      <w:keepLines/>
      <w:spacing w:before="320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 w:val="32"/>
      <w:szCs w:val="32"/>
      <w:lang w:val="en-AU" w:eastAsia="en-US"/>
    </w:rPr>
  </w:style>
  <w:style w:type="table" w:customStyle="1" w:styleId="TableGridLight1">
    <w:name w:val="Table Grid Light1"/>
    <w:basedOn w:val="TableNormal"/>
    <w:uiPriority w:val="40"/>
    <w:rsid w:val="009332F7"/>
    <w:rPr>
      <w:rFonts w:asciiTheme="minorHAnsi" w:eastAsiaTheme="minorEastAsia" w:hAnsiTheme="minorHAnsi" w:cstheme="minorBidi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Cpagenumber">
    <w:name w:val="C: pagenumber"/>
    <w:basedOn w:val="DefaultParagraphFont"/>
    <w:uiPriority w:val="1"/>
    <w:qFormat/>
    <w:rsid w:val="00D14838"/>
    <w:rPr>
      <w:b/>
      <w:i w:val="0"/>
      <w:sz w:val="18"/>
    </w:rPr>
  </w:style>
  <w:style w:type="paragraph" w:styleId="CommentSubject">
    <w:name w:val="annotation subject"/>
    <w:basedOn w:val="CommentText"/>
    <w:next w:val="CommentText"/>
    <w:link w:val="CommentSubjectChar"/>
    <w:rsid w:val="00D1483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14838"/>
    <w:rPr>
      <w:b/>
      <w:bCs/>
      <w:lang w:eastAsia="en-AU"/>
    </w:rPr>
  </w:style>
  <w:style w:type="character" w:customStyle="1" w:styleId="Pboldasis">
    <w:name w:val="P:  bold as is"/>
    <w:basedOn w:val="DefaultParagraphFont"/>
    <w:rsid w:val="00D14838"/>
    <w:rPr>
      <w:b/>
    </w:rPr>
  </w:style>
  <w:style w:type="character" w:customStyle="1" w:styleId="Pemphasisasis">
    <w:name w:val="P:  emphasis as is"/>
    <w:basedOn w:val="DefaultParagraphFont"/>
    <w:rsid w:val="00D14838"/>
    <w:rPr>
      <w:i/>
    </w:rPr>
  </w:style>
  <w:style w:type="paragraph" w:customStyle="1" w:styleId="Pbodytextfullout">
    <w:name w:val="P: body text fullout"/>
    <w:basedOn w:val="Normal"/>
    <w:rsid w:val="00D14838"/>
    <w:pPr>
      <w:spacing w:after="120"/>
    </w:pPr>
  </w:style>
  <w:style w:type="paragraph" w:customStyle="1" w:styleId="Pdot">
    <w:name w:val="P: dot"/>
    <w:rsid w:val="00D14838"/>
    <w:pPr>
      <w:keepLines/>
      <w:numPr>
        <w:numId w:val="32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D14838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D14838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14838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D14838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D14838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740E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9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2.jpeg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jpeg"/><Relationship Id="rId38" Type="http://schemas.openxmlformats.org/officeDocument/2006/relationships/image" Target="media/image18.jpeg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1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image" Target="media/image17.jpeg"/><Relationship Id="rId40" Type="http://schemas.openxmlformats.org/officeDocument/2006/relationships/image" Target="media/image20.png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jpeg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3.jpeg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3</Pages>
  <Words>1816</Words>
  <Characters>10356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lly has x bags of lollies, with p lollies in</vt:lpstr>
    </vt:vector>
  </TitlesOfParts>
  <Company>Pearson</Company>
  <LinksUpToDate>false</LinksUpToDate>
  <CharactersWithSpaces>12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lly has x bags of lollies, with p lollies in</dc:title>
  <dc:creator>Pearson Australia</dc:creator>
  <cp:lastModifiedBy>Tim Carruthers</cp:lastModifiedBy>
  <cp:revision>5</cp:revision>
  <cp:lastPrinted>2001-01-02T18:38:00Z</cp:lastPrinted>
  <dcterms:created xsi:type="dcterms:W3CDTF">2016-11-09T02:54:00Z</dcterms:created>
  <dcterms:modified xsi:type="dcterms:W3CDTF">2016-11-14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